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0" r:id="rId1"/>
  </p:sldMasterIdLst>
  <p:notesMasterIdLst>
    <p:notesMasterId r:id="rId21"/>
  </p:notesMasterIdLst>
  <p:sldIdLst>
    <p:sldId id="256" r:id="rId2"/>
    <p:sldId id="299" r:id="rId3"/>
    <p:sldId id="300" r:id="rId4"/>
    <p:sldId id="301" r:id="rId5"/>
    <p:sldId id="258" r:id="rId6"/>
    <p:sldId id="260" r:id="rId7"/>
    <p:sldId id="302" r:id="rId8"/>
    <p:sldId id="263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264" r:id="rId17"/>
    <p:sldId id="310" r:id="rId18"/>
    <p:sldId id="278" r:id="rId19"/>
    <p:sldId id="279" r:id="rId20"/>
  </p:sldIdLst>
  <p:sldSz cx="9144000" cy="5143500" type="screen16x9"/>
  <p:notesSz cx="6858000" cy="9144000"/>
  <p:embeddedFontLst>
    <p:embeddedFont>
      <p:font typeface="Pangolin" panose="020B0604020202020204" charset="0"/>
      <p:regular r:id="rId22"/>
    </p:embeddedFont>
    <p:embeddedFont>
      <p:font typeface="Baloo 2" panose="020B0604020202020204" charset="0"/>
      <p:regular r:id="rId23"/>
      <p:bold r:id="rId2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Kiểm tra kiến thức" id="{8CABDCB5-51F1-4A60-998C-2B1443E175EF}">
          <p14:sldIdLst>
            <p14:sldId id="256"/>
            <p14:sldId id="299"/>
            <p14:sldId id="300"/>
            <p14:sldId id="301"/>
            <p14:sldId id="258"/>
          </p14:sldIdLst>
        </p14:section>
        <p14:section name="Dạng 1:" id="{36108977-62BD-45D2-84B4-C483E1974D8B}">
          <p14:sldIdLst>
            <p14:sldId id="260"/>
            <p14:sldId id="302"/>
            <p14:sldId id="263"/>
            <p14:sldId id="303"/>
            <p14:sldId id="304"/>
            <p14:sldId id="305"/>
            <p14:sldId id="306"/>
            <p14:sldId id="307"/>
            <p14:sldId id="308"/>
          </p14:sldIdLst>
        </p14:section>
        <p14:section name="Dạng 2" id="{18C1C91D-6E38-44F9-AA68-9E5C6B1817CC}">
          <p14:sldIdLst>
            <p14:sldId id="309"/>
            <p14:sldId id="264"/>
            <p14:sldId id="310"/>
            <p14:sldId id="278"/>
            <p14:sldId id="27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8966"/>
    <a:srgbClr val="66C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AB57DA8-207A-4AD8-A781-542E88E8226E}">
  <a:tblStyle styleId="{8AB57DA8-207A-4AD8-A781-542E88E8226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75" autoAdjust="0"/>
    <p:restoredTop sz="94660"/>
  </p:normalViewPr>
  <p:slideViewPr>
    <p:cSldViewPr snapToGrid="0">
      <p:cViewPr varScale="1">
        <p:scale>
          <a:sx n="89" d="100"/>
          <a:sy n="89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4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2.wmf"/><Relationship Id="rId7" Type="http://schemas.openxmlformats.org/officeDocument/2006/relationships/image" Target="../media/image30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2.wmf"/><Relationship Id="rId7" Type="http://schemas.openxmlformats.org/officeDocument/2006/relationships/image" Target="../media/image3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144229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9629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0810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8ea834136d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8ea834136d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8ea834136d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8ea834136d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1935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" name="Google Shape;1416;g8d170f10cb_0_3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7" name="Google Shape;1417;g8d170f10cb_0_3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8605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" name="Google Shape;1459;g8d170f10cb_0_4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0" name="Google Shape;1460;g8d170f10cb_0_4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8c30da526c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8c30da526c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7314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5272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26326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6321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8ea834136d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8ea834136d_0_1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5867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175971"/>
            <a:ext cx="2369644" cy="23696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506350" y="849896"/>
            <a:ext cx="2369644" cy="2369644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flipH="1">
            <a:off x="4419293" y="10313"/>
            <a:ext cx="4725535" cy="29431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30325"/>
            <a:ext cx="4624894" cy="2878584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1666968"/>
            <a:ext cx="10175022" cy="3480512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2590575"/>
            <a:ext cx="3657600" cy="142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3889425"/>
            <a:ext cx="3657600" cy="56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7" y="-23"/>
            <a:ext cx="5896493" cy="310448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337225"/>
            <a:ext cx="2807100" cy="100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2379745"/>
            <a:ext cx="2807100" cy="121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3556043"/>
            <a:ext cx="2580534" cy="160719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3613517"/>
            <a:ext cx="2525518" cy="1571908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0054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oogle Shape;19;p3"/>
          <p:cNvGrpSpPr/>
          <p:nvPr/>
        </p:nvGrpSpPr>
        <p:grpSpPr>
          <a:xfrm>
            <a:off x="-25" y="2473468"/>
            <a:ext cx="9144000" cy="2669671"/>
            <a:chOff x="-25" y="1390650"/>
            <a:chExt cx="9144000" cy="3752700"/>
          </a:xfrm>
        </p:grpSpPr>
        <p:sp>
          <p:nvSpPr>
            <p:cNvPr id="20" name="Google Shape;20;p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1885200" y="3258300"/>
            <a:ext cx="5376600" cy="61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1885200" y="3836918"/>
            <a:ext cx="5376600" cy="7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1824819" y="533375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4264970"/>
            <a:ext cx="1668641" cy="87852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6"/>
          <p:cNvSpPr/>
          <p:nvPr/>
        </p:nvSpPr>
        <p:spPr>
          <a:xfrm flipH="1">
            <a:off x="7226297" y="4"/>
            <a:ext cx="1917691" cy="119437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6500"/>
            <a:ext cx="4915193" cy="51564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233175"/>
            <a:ext cx="31500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2803075"/>
            <a:ext cx="31500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4914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575" y="-6"/>
            <a:ext cx="1307397" cy="688355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228675"/>
            <a:ext cx="9309944" cy="3209964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390650"/>
            <a:ext cx="9144000" cy="37527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1840488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3043200"/>
            <a:ext cx="18198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3390942"/>
            <a:ext cx="1819800" cy="9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2928208"/>
            <a:ext cx="3574798" cy="2226476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6" y="3007816"/>
            <a:ext cx="3498653" cy="217760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14"/>
          <p:cNvSpPr/>
          <p:nvPr/>
        </p:nvSpPr>
        <p:spPr>
          <a:xfrm>
            <a:off x="314827" y="202077"/>
            <a:ext cx="2726143" cy="2726143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3810350"/>
            <a:ext cx="2286000" cy="44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476175"/>
            <a:ext cx="4892100" cy="198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2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1738995" y="1962780"/>
            <a:ext cx="5239300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960910" y="-36012"/>
            <a:ext cx="5156302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2928208"/>
            <a:ext cx="3574798" cy="2226476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3156502"/>
            <a:ext cx="3394032" cy="205252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2907900" cy="103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787313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539375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893699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2285975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038038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2392361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3782350"/>
            <a:ext cx="7497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3534413"/>
            <a:ext cx="2423100" cy="448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3888736"/>
            <a:ext cx="24231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CUSTOM_8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10800000">
            <a:off x="3704250" y="-8"/>
            <a:ext cx="5439749" cy="5143484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2"/>
          <p:cNvSpPr/>
          <p:nvPr/>
        </p:nvSpPr>
        <p:spPr>
          <a:xfrm rot="10800000">
            <a:off x="3908869" y="-28223"/>
            <a:ext cx="5291581" cy="5199948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5431875" y="445025"/>
            <a:ext cx="2999100" cy="11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1" r:id="rId8"/>
    <p:sldLayoutId id="2147483668" r:id="rId9"/>
    <p:sldLayoutId id="2147483671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1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63.wmf"/><Relationship Id="rId5" Type="http://schemas.openxmlformats.org/officeDocument/2006/relationships/image" Target="../media/image54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5"/>
          <p:cNvSpPr txBox="1">
            <a:spLocks noGrp="1"/>
          </p:cNvSpPr>
          <p:nvPr>
            <p:ph type="ctrTitle"/>
          </p:nvPr>
        </p:nvSpPr>
        <p:spPr>
          <a:xfrm>
            <a:off x="1368626" y="1932035"/>
            <a:ext cx="5234312" cy="212057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err="1">
                <a:solidFill>
                  <a:srgbClr val="00B050"/>
                </a:solidFill>
                <a:latin typeface="+mn-lt"/>
              </a:rPr>
              <a:t>Luyện</a:t>
            </a:r>
            <a:r>
              <a:rPr lang="vi-VN" dirty="0">
                <a:solidFill>
                  <a:srgbClr val="00B050"/>
                </a:solidFill>
                <a:latin typeface="+mn-lt"/>
              </a:rPr>
              <a:t> </a:t>
            </a:r>
            <a:r>
              <a:rPr lang="vi-VN" dirty="0" err="1">
                <a:solidFill>
                  <a:srgbClr val="00B050"/>
                </a:solidFill>
                <a:latin typeface="+mn-lt"/>
              </a:rPr>
              <a:t>tập</a:t>
            </a:r>
            <a:r>
              <a:rPr lang="vi-VN" dirty="0">
                <a:solidFill>
                  <a:srgbClr val="00B050"/>
                </a:solidFill>
                <a:latin typeface="+mn-lt"/>
              </a:rPr>
              <a:t/>
            </a:r>
            <a:br>
              <a:rPr lang="vi-VN" dirty="0">
                <a:solidFill>
                  <a:srgbClr val="00B050"/>
                </a:solidFill>
                <a:latin typeface="+mn-lt"/>
              </a:rPr>
            </a:br>
            <a:r>
              <a:rPr lang="vi-VN" dirty="0">
                <a:solidFill>
                  <a:srgbClr val="00B050"/>
                </a:solidFill>
                <a:latin typeface="+mn-lt"/>
              </a:rPr>
              <a:t>RÚT GỌN CĂN THỨC BẬC HAI </a:t>
            </a:r>
            <a:endParaRPr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99" name="Google Shape;199;p25"/>
          <p:cNvSpPr/>
          <p:nvPr/>
        </p:nvSpPr>
        <p:spPr>
          <a:xfrm>
            <a:off x="1734162" y="1959989"/>
            <a:ext cx="589776" cy="566992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5"/>
          <p:cNvSpPr/>
          <p:nvPr/>
        </p:nvSpPr>
        <p:spPr>
          <a:xfrm>
            <a:off x="163948" y="4911523"/>
            <a:ext cx="1551855" cy="117673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7" name="Google Shape;267;p25"/>
          <p:cNvGrpSpPr/>
          <p:nvPr/>
        </p:nvGrpSpPr>
        <p:grpSpPr>
          <a:xfrm rot="1093143">
            <a:off x="7684861" y="3602545"/>
            <a:ext cx="975516" cy="936649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3995343" y="4002899"/>
            <a:ext cx="312170" cy="300110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25"/>
          <p:cNvSpPr/>
          <p:nvPr/>
        </p:nvSpPr>
        <p:spPr>
          <a:xfrm rot="-1140824">
            <a:off x="6225214" y="3615183"/>
            <a:ext cx="431893" cy="415208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66AB35C-BF9F-442D-8ECB-A25343CC7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5619" y="299141"/>
            <a:ext cx="1905000" cy="1905000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EC904E7-5E0F-4C2B-BFA5-18FB23AB6914}"/>
              </a:ext>
            </a:extLst>
          </p:cNvPr>
          <p:cNvSpPr txBox="1"/>
          <p:nvPr/>
        </p:nvSpPr>
        <p:spPr>
          <a:xfrm>
            <a:off x="723835" y="1073125"/>
            <a:ext cx="7696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ĐẠI SỐ 9 – TUẦN 6 – TIẾT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962881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52" y="2962881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7729"/>
              </p:ext>
            </p:extLst>
          </p:nvPr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55E80BF8-4277-46FF-81E7-CE8B2C0D7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65589"/>
              </p:ext>
            </p:extLst>
          </p:nvPr>
        </p:nvGraphicFramePr>
        <p:xfrm>
          <a:off x="4487862" y="147875"/>
          <a:ext cx="3017123" cy="74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7862" y="147875"/>
                        <a:ext cx="3017123" cy="74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36BAD3C4-B44B-4A25-9041-967FA5048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79731"/>
              </p:ext>
            </p:extLst>
          </p:nvPr>
        </p:nvGraphicFramePr>
        <p:xfrm>
          <a:off x="4487862" y="1065265"/>
          <a:ext cx="4178405" cy="61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1562040" imgH="228600" progId="Equation.DSMT4">
                  <p:embed/>
                </p:oleObj>
              </mc:Choice>
              <mc:Fallback>
                <p:oleObj name="Equation" r:id="rId12" imgW="1562040" imgH="22860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55E80BF8-4277-46FF-81E7-CE8B2C0D7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7862" y="1065265"/>
                        <a:ext cx="4178405" cy="61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4B3E2D10-4845-4DA9-BCAE-34F3664C0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2162"/>
              </p:ext>
            </p:extLst>
          </p:nvPr>
        </p:nvGraphicFramePr>
        <p:xfrm>
          <a:off x="4487862" y="1847552"/>
          <a:ext cx="3956543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4" imgW="1447560" imgH="228600" progId="Equation.DSMT4">
                  <p:embed/>
                </p:oleObj>
              </mc:Choice>
              <mc:Fallback>
                <p:oleObj name="Equation" r:id="rId14" imgW="1447560" imgH="22860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36BAD3C4-B44B-4A25-9041-967FA5048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7862" y="1847552"/>
                        <a:ext cx="3956543" cy="62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88C222F6-4BCD-4882-844A-B8D0FB6DB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26381"/>
              </p:ext>
            </p:extLst>
          </p:nvPr>
        </p:nvGraphicFramePr>
        <p:xfrm>
          <a:off x="4487862" y="2643188"/>
          <a:ext cx="101917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6" imgW="291960" imgH="164880" progId="Equation.DSMT4">
                  <p:embed/>
                </p:oleObj>
              </mc:Choice>
              <mc:Fallback>
                <p:oleObj name="Equation" r:id="rId16" imgW="291960" imgH="164880" progId="Equation.DSMT4">
                  <p:embed/>
                  <p:pic>
                    <p:nvPicPr>
                      <p:cNvPr id="29" name="Đối tượng 28">
                        <a:extLst>
                          <a:ext uri="{FF2B5EF4-FFF2-40B4-BE49-F238E27FC236}">
                            <a16:creationId xmlns:a16="http://schemas.microsoft.com/office/drawing/2014/main" id="{4B3E2D10-4845-4DA9-BCAE-34F3664C0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7862" y="2643188"/>
                        <a:ext cx="101917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21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7443046" y="435158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8051026" y="3645241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RÚT GỌN CÁC BIỂU THỨC SAU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1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9109054-BAA1-4AEE-9D0E-C80EC3F7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21964"/>
              </p:ext>
            </p:extLst>
          </p:nvPr>
        </p:nvGraphicFramePr>
        <p:xfrm>
          <a:off x="1234123" y="1074249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4123" y="1074249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DAC9F353-884E-49D6-98F4-17E41916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35635"/>
              </p:ext>
            </p:extLst>
          </p:nvPr>
        </p:nvGraphicFramePr>
        <p:xfrm>
          <a:off x="1234123" y="2350050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4123" y="2350050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0FBEE1EC-A4A4-4F19-8EE8-7B3CF2CE7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65804"/>
              </p:ext>
            </p:extLst>
          </p:nvPr>
        </p:nvGraphicFramePr>
        <p:xfrm>
          <a:off x="1234123" y="3625850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879560" imgH="457200" progId="Equation.DSMT4">
                  <p:embed/>
                </p:oleObj>
              </mc:Choice>
              <mc:Fallback>
                <p:oleObj name="Equation" r:id="rId8" imgW="1879560" imgH="45720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4123" y="3625850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63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046EA02-7EEA-45D4-98CF-9720B918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37989"/>
              </p:ext>
            </p:extLst>
          </p:nvPr>
        </p:nvGraphicFramePr>
        <p:xfrm>
          <a:off x="96584" y="705283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84" y="705283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C16867AC-E266-4D2E-AC20-56EEC230D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66073"/>
              </p:ext>
            </p:extLst>
          </p:nvPr>
        </p:nvGraphicFramePr>
        <p:xfrm>
          <a:off x="96584" y="1981084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84" y="1981084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3A6E503-726E-4737-A879-9B9C35E47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69309"/>
              </p:ext>
            </p:extLst>
          </p:nvPr>
        </p:nvGraphicFramePr>
        <p:xfrm>
          <a:off x="96584" y="3256884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879560" imgH="457200" progId="Equation.DSMT4">
                  <p:embed/>
                </p:oleObj>
              </mc:Choice>
              <mc:Fallback>
                <p:oleObj name="Equation" r:id="rId8" imgW="1879560" imgH="45720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84" y="3256884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AA484DB-A8B9-4E17-BCE0-D26978760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09826"/>
              </p:ext>
            </p:extLst>
          </p:nvPr>
        </p:nvGraphicFramePr>
        <p:xfrm>
          <a:off x="4345899" y="104149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562040" imgH="457200" progId="Equation.DSMT4">
                  <p:embed/>
                </p:oleObj>
              </mc:Choice>
              <mc:Fallback>
                <p:oleObj name="Equation" r:id="rId10" imgW="1562040" imgH="4572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2046EA02-7EEA-45D4-98CF-9720B9188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5899" y="104149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D4BCAA0F-F381-4F49-BB44-446295B5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17008"/>
              </p:ext>
            </p:extLst>
          </p:nvPr>
        </p:nvGraphicFramePr>
        <p:xfrm>
          <a:off x="4345899" y="1255787"/>
          <a:ext cx="46116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145960" imgH="520560" progId="Equation.DSMT4">
                  <p:embed/>
                </p:oleObj>
              </mc:Choice>
              <mc:Fallback>
                <p:oleObj name="Equation" r:id="rId11" imgW="2145960" imgH="52056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AA484DB-A8B9-4E17-BCE0-D26978760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5899" y="1255787"/>
                        <a:ext cx="46116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6F922BD9-8CBD-451E-942F-A7D241D1F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3226"/>
              </p:ext>
            </p:extLst>
          </p:nvPr>
        </p:nvGraphicFramePr>
        <p:xfrm>
          <a:off x="4345899" y="2373313"/>
          <a:ext cx="441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057400" imgH="520560" progId="Equation.DSMT4">
                  <p:embed/>
                </p:oleObj>
              </mc:Choice>
              <mc:Fallback>
                <p:oleObj name="Equation" r:id="rId13" imgW="2057400" imgH="52056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D4BCAA0F-F381-4F49-BB44-446295B56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5899" y="2373313"/>
                        <a:ext cx="4419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29E7FDF3-4616-4B12-A3ED-BC23ED89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00955"/>
              </p:ext>
            </p:extLst>
          </p:nvPr>
        </p:nvGraphicFramePr>
        <p:xfrm>
          <a:off x="4345899" y="3494088"/>
          <a:ext cx="24558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143000" imgH="317160" progId="Equation.DSMT4">
                  <p:embed/>
                </p:oleObj>
              </mc:Choice>
              <mc:Fallback>
                <p:oleObj name="Equation" r:id="rId15" imgW="1143000" imgH="31716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6F922BD9-8CBD-451E-942F-A7D241D1F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5899" y="3494088"/>
                        <a:ext cx="24558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CB720636-4B7B-4407-8319-ACAEABE6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60824"/>
              </p:ext>
            </p:extLst>
          </p:nvPr>
        </p:nvGraphicFramePr>
        <p:xfrm>
          <a:off x="4345899" y="4206875"/>
          <a:ext cx="2865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333440" imgH="228600" progId="Equation.DSMT4">
                  <p:embed/>
                </p:oleObj>
              </mc:Choice>
              <mc:Fallback>
                <p:oleObj name="Equation" r:id="rId17" imgW="1333440" imgH="228600" progId="Equation.DSMT4">
                  <p:embed/>
                  <p:pic>
                    <p:nvPicPr>
                      <p:cNvPr id="31" name="Đối tượng 30">
                        <a:extLst>
                          <a:ext uri="{FF2B5EF4-FFF2-40B4-BE49-F238E27FC236}">
                            <a16:creationId xmlns:a16="http://schemas.microsoft.com/office/drawing/2014/main" id="{29E7FDF3-4616-4B12-A3ED-BC23ED896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5899" y="4206875"/>
                        <a:ext cx="286543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7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046EA02-7EEA-45D4-98CF-9720B9188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4" y="705283"/>
          <a:ext cx="335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2046EA02-7EEA-45D4-98CF-9720B9188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84" y="705283"/>
                        <a:ext cx="335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C16867AC-E266-4D2E-AC20-56EEC230D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44526"/>
              </p:ext>
            </p:extLst>
          </p:nvPr>
        </p:nvGraphicFramePr>
        <p:xfrm>
          <a:off x="96584" y="1981084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C16867AC-E266-4D2E-AC20-56EEC230D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84" y="1981084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3A6E503-726E-4737-A879-9B9C35E47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4" y="3256884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879560" imgH="457200" progId="Equation.DSMT4">
                  <p:embed/>
                </p:oleObj>
              </mc:Choice>
              <mc:Fallback>
                <p:oleObj name="Equation" r:id="rId8" imgW="1879560" imgH="457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83A6E503-726E-4737-A879-9B9C35E47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84" y="3256884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A0A6D2B4-EB97-4A9D-801A-33C26BE10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36154"/>
              </p:ext>
            </p:extLst>
          </p:nvPr>
        </p:nvGraphicFramePr>
        <p:xfrm>
          <a:off x="4547094" y="0"/>
          <a:ext cx="3219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C16867AC-E266-4D2E-AC20-56EEC230D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7094" y="0"/>
                        <a:ext cx="32194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6E86D562-D3FF-4AAF-BEF8-D0F7270C6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76699"/>
              </p:ext>
            </p:extLst>
          </p:nvPr>
        </p:nvGraphicFramePr>
        <p:xfrm>
          <a:off x="4547094" y="1260604"/>
          <a:ext cx="41195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0" imgW="1917360" imgH="520560" progId="Equation.DSMT4">
                  <p:embed/>
                </p:oleObj>
              </mc:Choice>
              <mc:Fallback>
                <p:oleObj name="Equation" r:id="rId10" imgW="1917360" imgH="52056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A0A6D2B4-EB97-4A9D-801A-33C26BE10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7094" y="1260604"/>
                        <a:ext cx="41195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492F411F-033A-49EB-9290-B1A6F768F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49855"/>
              </p:ext>
            </p:extLst>
          </p:nvPr>
        </p:nvGraphicFramePr>
        <p:xfrm>
          <a:off x="4547094" y="2657733"/>
          <a:ext cx="28368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2" imgW="1320480" imgH="317160" progId="Equation.DSMT4">
                  <p:embed/>
                </p:oleObj>
              </mc:Choice>
              <mc:Fallback>
                <p:oleObj name="Equation" r:id="rId12" imgW="1320480" imgH="31716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6E86D562-D3FF-4AAF-BEF8-D0F7270C6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7094" y="2657733"/>
                        <a:ext cx="2836862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CCBA75DD-E658-478E-B795-E6D15946E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02335"/>
              </p:ext>
            </p:extLst>
          </p:nvPr>
        </p:nvGraphicFramePr>
        <p:xfrm>
          <a:off x="4547094" y="3619887"/>
          <a:ext cx="2946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4" imgW="1371600" imgH="228600" progId="Equation.DSMT4">
                  <p:embed/>
                </p:oleObj>
              </mc:Choice>
              <mc:Fallback>
                <p:oleObj name="Equation" r:id="rId14" imgW="1371600" imgH="22860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492F411F-033A-49EB-9290-B1A6F768F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7094" y="3619887"/>
                        <a:ext cx="29464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3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2E297D63-0FF9-4D81-8CE9-67C459A3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9492"/>
              </p:ext>
            </p:extLst>
          </p:nvPr>
        </p:nvGraphicFramePr>
        <p:xfrm>
          <a:off x="473672" y="21559"/>
          <a:ext cx="403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879560" imgH="457200" progId="Equation.DSMT4">
                  <p:embed/>
                </p:oleObj>
              </mc:Choice>
              <mc:Fallback>
                <p:oleObj name="Equation" r:id="rId4" imgW="1879560" imgH="457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83A6E503-726E-4737-A879-9B9C35E47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672" y="21559"/>
                        <a:ext cx="403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5BE00294-EBE1-4F21-B724-CC2C77EEA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87514"/>
              </p:ext>
            </p:extLst>
          </p:nvPr>
        </p:nvGraphicFramePr>
        <p:xfrm>
          <a:off x="473672" y="1114960"/>
          <a:ext cx="66008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073320" imgH="609480" progId="Equation.DSMT4">
                  <p:embed/>
                </p:oleObj>
              </mc:Choice>
              <mc:Fallback>
                <p:oleObj name="Equation" r:id="rId6" imgW="3073320" imgH="609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2E297D63-0FF9-4D81-8CE9-67C459A37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72" y="1114960"/>
                        <a:ext cx="6600825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761117B1-0940-4D13-AA29-BD8C16C71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32964"/>
              </p:ext>
            </p:extLst>
          </p:nvPr>
        </p:nvGraphicFramePr>
        <p:xfrm>
          <a:off x="473672" y="2535386"/>
          <a:ext cx="40100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866600" imgH="634680" progId="Equation.DSMT4">
                  <p:embed/>
                </p:oleObj>
              </mc:Choice>
              <mc:Fallback>
                <p:oleObj name="Equation" r:id="rId8" imgW="1866600" imgH="63468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5BE00294-EBE1-4F21-B724-CC2C77EEA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72" y="2535386"/>
                        <a:ext cx="40100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64761309-70EE-47AC-A863-D08B85D05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1764"/>
              </p:ext>
            </p:extLst>
          </p:nvPr>
        </p:nvGraphicFramePr>
        <p:xfrm>
          <a:off x="473672" y="4009788"/>
          <a:ext cx="34099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587240" imgH="317160" progId="Equation.DSMT4">
                  <p:embed/>
                </p:oleObj>
              </mc:Choice>
              <mc:Fallback>
                <p:oleObj name="Equation" r:id="rId10" imgW="1587240" imgH="31716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761117B1-0940-4D13-AA29-BD8C16C71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672" y="4009788"/>
                        <a:ext cx="34099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E83653EC-061C-4032-8B38-9D635A4B4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26130"/>
              </p:ext>
            </p:extLst>
          </p:nvPr>
        </p:nvGraphicFramePr>
        <p:xfrm>
          <a:off x="4124915" y="4061495"/>
          <a:ext cx="3873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803240" imgH="241200" progId="Equation.DSMT4">
                  <p:embed/>
                </p:oleObj>
              </mc:Choice>
              <mc:Fallback>
                <p:oleObj name="Equation" r:id="rId12" imgW="1803240" imgH="24120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64761309-70EE-47AC-A863-D08B85D05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24915" y="4061495"/>
                        <a:ext cx="38735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3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8673428" y="302085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6674007" y="4606070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CHỨNG MINH ĐẲNG THỨC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2</a:t>
              </a: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831126E-6CA5-46B7-888E-BD823A6F3FAA}"/>
              </a:ext>
            </a:extLst>
          </p:cNvPr>
          <p:cNvSpPr txBox="1"/>
          <p:nvPr/>
        </p:nvSpPr>
        <p:spPr>
          <a:xfrm>
            <a:off x="1123082" y="581163"/>
            <a:ext cx="77074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4/33/SGK: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endParaRPr lang="en-US" sz="3200" dirty="0"/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1E3E21BC-4C5B-45F1-85CE-74D579184DE5}"/>
              </a:ext>
            </a:extLst>
          </p:cNvPr>
          <p:cNvGrpSpPr/>
          <p:nvPr/>
        </p:nvGrpSpPr>
        <p:grpSpPr>
          <a:xfrm>
            <a:off x="227741" y="1806363"/>
            <a:ext cx="8519359" cy="1171575"/>
            <a:chOff x="227741" y="1649116"/>
            <a:chExt cx="8519359" cy="1171575"/>
          </a:xfrm>
        </p:grpSpPr>
        <p:graphicFrame>
          <p:nvGraphicFramePr>
            <p:cNvPr id="35" name="Đối tượng 34">
              <a:extLst>
                <a:ext uri="{FF2B5EF4-FFF2-40B4-BE49-F238E27FC236}">
                  <a16:creationId xmlns:a16="http://schemas.microsoft.com/office/drawing/2014/main" id="{0FBEE1EC-A4A4-4F19-8EE8-7B3CF2CE7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388036"/>
                </p:ext>
              </p:extLst>
            </p:nvPr>
          </p:nvGraphicFramePr>
          <p:xfrm>
            <a:off x="227741" y="1649116"/>
            <a:ext cx="4337050" cy="1171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4" imgW="2019240" imgH="545760" progId="Equation.DSMT4">
                    <p:embed/>
                  </p:oleObj>
                </mc:Choice>
                <mc:Fallback>
                  <p:oleObj name="Equation" r:id="rId4" imgW="2019240" imgH="545760" progId="Equation.DSMT4">
                    <p:embed/>
                    <p:pic>
                      <p:nvPicPr>
                        <p:cNvPr id="35" name="Đối tượng 34">
                          <a:extLst>
                            <a:ext uri="{FF2B5EF4-FFF2-40B4-BE49-F238E27FC236}">
                              <a16:creationId xmlns:a16="http://schemas.microsoft.com/office/drawing/2014/main" id="{0FBEE1EC-A4A4-4F19-8EE8-7B3CF2CE76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7741" y="1649116"/>
                          <a:ext cx="4337050" cy="1171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A03355F9-91C4-4853-B5D7-2C53196FB933}"/>
                </a:ext>
              </a:extLst>
            </p:cNvPr>
            <p:cNvSpPr txBox="1"/>
            <p:nvPr/>
          </p:nvSpPr>
          <p:spPr>
            <a:xfrm>
              <a:off x="4654071" y="1934463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≥ 0 </a:t>
              </a:r>
              <a:r>
                <a:rPr lang="en-US" sz="3200" dirty="0" err="1"/>
                <a:t>và</a:t>
              </a:r>
              <a:r>
                <a:rPr lang="en-US" sz="3200" dirty="0"/>
                <a:t> a ≠ 1</a:t>
              </a:r>
            </a:p>
          </p:txBody>
        </p:sp>
      </p:grpSp>
      <p:grpSp>
        <p:nvGrpSpPr>
          <p:cNvPr id="4" name="Nhóm 3">
            <a:extLst>
              <a:ext uri="{FF2B5EF4-FFF2-40B4-BE49-F238E27FC236}">
                <a16:creationId xmlns:a16="http://schemas.microsoft.com/office/drawing/2014/main" id="{CCE47626-28AA-4D4B-BC06-B3AA702416FB}"/>
              </a:ext>
            </a:extLst>
          </p:cNvPr>
          <p:cNvGrpSpPr/>
          <p:nvPr/>
        </p:nvGrpSpPr>
        <p:grpSpPr>
          <a:xfrm>
            <a:off x="227741" y="3469647"/>
            <a:ext cx="8002653" cy="1006475"/>
            <a:chOff x="237156" y="3026609"/>
            <a:chExt cx="8002653" cy="1006475"/>
          </a:xfrm>
        </p:grpSpPr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6D425A08-1E80-4143-8DAE-FBB907EF32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459164"/>
                </p:ext>
              </p:extLst>
            </p:nvPr>
          </p:nvGraphicFramePr>
          <p:xfrm>
            <a:off x="237156" y="3026609"/>
            <a:ext cx="379095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6" imgW="1765080" imgH="469800" progId="Equation.DSMT4">
                    <p:embed/>
                  </p:oleObj>
                </mc:Choice>
                <mc:Fallback>
                  <p:oleObj name="Equation" r:id="rId6" imgW="1765080" imgH="469800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6D425A08-1E80-4143-8DAE-FBB907EF32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7156" y="3026609"/>
                          <a:ext cx="3790950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049192AF-F0B0-4143-B954-98C42E68C49F}"/>
                </a:ext>
              </a:extLst>
            </p:cNvPr>
            <p:cNvSpPr txBox="1"/>
            <p:nvPr/>
          </p:nvSpPr>
          <p:spPr>
            <a:xfrm>
              <a:off x="4146780" y="3274707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+ b &gt; 0 </a:t>
              </a:r>
              <a:r>
                <a:rPr lang="en-US" sz="3200" dirty="0" err="1"/>
                <a:t>và</a:t>
              </a:r>
              <a:r>
                <a:rPr lang="en-US" sz="3200" dirty="0"/>
                <a:t> b ≠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036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56B0247B-D7A4-4E8B-9871-7832983742A5}"/>
              </a:ext>
            </a:extLst>
          </p:cNvPr>
          <p:cNvSpPr/>
          <p:nvPr/>
        </p:nvSpPr>
        <p:spPr>
          <a:xfrm>
            <a:off x="12153" y="0"/>
            <a:ext cx="9144000" cy="51256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Nhóm 66">
            <a:extLst>
              <a:ext uri="{FF2B5EF4-FFF2-40B4-BE49-F238E27FC236}">
                <a16:creationId xmlns:a16="http://schemas.microsoft.com/office/drawing/2014/main" id="{3765BC43-BB26-4F34-92F9-E3A7FCB783B8}"/>
              </a:ext>
            </a:extLst>
          </p:cNvPr>
          <p:cNvGrpSpPr/>
          <p:nvPr/>
        </p:nvGrpSpPr>
        <p:grpSpPr>
          <a:xfrm>
            <a:off x="156754" y="92998"/>
            <a:ext cx="8294005" cy="1013720"/>
            <a:chOff x="215318" y="1557977"/>
            <a:chExt cx="8444379" cy="1171575"/>
          </a:xfrm>
        </p:grpSpPr>
        <p:graphicFrame>
          <p:nvGraphicFramePr>
            <p:cNvPr id="68" name="Đối tượng 67">
              <a:extLst>
                <a:ext uri="{FF2B5EF4-FFF2-40B4-BE49-F238E27FC236}">
                  <a16:creationId xmlns:a16="http://schemas.microsoft.com/office/drawing/2014/main" id="{9400EF8A-8EB5-4700-8C92-AC7F25A5F0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058277"/>
                </p:ext>
              </p:extLst>
            </p:nvPr>
          </p:nvGraphicFramePr>
          <p:xfrm>
            <a:off x="215318" y="1557977"/>
            <a:ext cx="4337050" cy="1171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4" imgW="2019240" imgH="545760" progId="Equation.DSMT4">
                    <p:embed/>
                  </p:oleObj>
                </mc:Choice>
                <mc:Fallback>
                  <p:oleObj name="Equation" r:id="rId4" imgW="2019240" imgH="545760" progId="Equation.DSMT4">
                    <p:embed/>
                    <p:pic>
                      <p:nvPicPr>
                        <p:cNvPr id="35" name="Đối tượng 34">
                          <a:extLst>
                            <a:ext uri="{FF2B5EF4-FFF2-40B4-BE49-F238E27FC236}">
                              <a16:creationId xmlns:a16="http://schemas.microsoft.com/office/drawing/2014/main" id="{0FBEE1EC-A4A4-4F19-8EE8-7B3CF2CE76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318" y="1557977"/>
                          <a:ext cx="4337050" cy="1171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Hộp Văn bản 68">
              <a:extLst>
                <a:ext uri="{FF2B5EF4-FFF2-40B4-BE49-F238E27FC236}">
                  <a16:creationId xmlns:a16="http://schemas.microsoft.com/office/drawing/2014/main" id="{E5F6B6B6-1EC0-441B-AA4B-A5FC8D6D8D41}"/>
                </a:ext>
              </a:extLst>
            </p:cNvPr>
            <p:cNvSpPr txBox="1"/>
            <p:nvPr/>
          </p:nvSpPr>
          <p:spPr>
            <a:xfrm>
              <a:off x="4566668" y="1758470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≥ 0 </a:t>
              </a:r>
              <a:r>
                <a:rPr lang="en-US" sz="3200" dirty="0" err="1"/>
                <a:t>và</a:t>
              </a:r>
              <a:r>
                <a:rPr lang="en-US" sz="3200" dirty="0"/>
                <a:t> a ≠ 1</a:t>
              </a:r>
            </a:p>
          </p:txBody>
        </p:sp>
      </p:grp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61FD8480-2BD5-4BA9-A882-BE0FF8322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34284"/>
              </p:ext>
            </p:extLst>
          </p:nvPr>
        </p:nvGraphicFramePr>
        <p:xfrm>
          <a:off x="60516" y="1298025"/>
          <a:ext cx="3446880" cy="9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019240" imgH="545760" progId="Equation.DSMT4">
                  <p:embed/>
                </p:oleObj>
              </mc:Choice>
              <mc:Fallback>
                <p:oleObj name="Equation" r:id="rId6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16" y="1298025"/>
                        <a:ext cx="3446880" cy="93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Đối tượng 70">
            <a:extLst>
              <a:ext uri="{FF2B5EF4-FFF2-40B4-BE49-F238E27FC236}">
                <a16:creationId xmlns:a16="http://schemas.microsoft.com/office/drawing/2014/main" id="{08EFED5B-34E0-4419-A3DC-EE339FF62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958"/>
              </p:ext>
            </p:extLst>
          </p:nvPr>
        </p:nvGraphicFramePr>
        <p:xfrm>
          <a:off x="60516" y="2249585"/>
          <a:ext cx="55530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251160" imgH="672840" progId="Equation.DSMT4">
                  <p:embed/>
                </p:oleObj>
              </mc:Choice>
              <mc:Fallback>
                <p:oleObj name="Equation" r:id="rId8" imgW="3251160" imgH="67284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61FD8480-2BD5-4BA9-A882-BE0FF8322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16" y="2249585"/>
                        <a:ext cx="555307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Đối tượng 71">
            <a:extLst>
              <a:ext uri="{FF2B5EF4-FFF2-40B4-BE49-F238E27FC236}">
                <a16:creationId xmlns:a16="http://schemas.microsoft.com/office/drawing/2014/main" id="{280D1FA4-3C58-49C0-A367-C5862F4DE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17839"/>
              </p:ext>
            </p:extLst>
          </p:nvPr>
        </p:nvGraphicFramePr>
        <p:xfrm>
          <a:off x="5613591" y="2197594"/>
          <a:ext cx="3448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2019240" imgH="672840" progId="Equation.DSMT4">
                  <p:embed/>
                </p:oleObj>
              </mc:Choice>
              <mc:Fallback>
                <p:oleObj name="Equation" r:id="rId10" imgW="2019240" imgH="672840" progId="Equation.DSMT4">
                  <p:embed/>
                  <p:pic>
                    <p:nvPicPr>
                      <p:cNvPr id="71" name="Đối tượng 70">
                        <a:extLst>
                          <a:ext uri="{FF2B5EF4-FFF2-40B4-BE49-F238E27FC236}">
                            <a16:creationId xmlns:a16="http://schemas.microsoft.com/office/drawing/2014/main" id="{08EFED5B-34E0-4419-A3DC-EE339FF62B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3591" y="2197594"/>
                        <a:ext cx="3448050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Đối tượng 72">
            <a:extLst>
              <a:ext uri="{FF2B5EF4-FFF2-40B4-BE49-F238E27FC236}">
                <a16:creationId xmlns:a16="http://schemas.microsoft.com/office/drawing/2014/main" id="{1DC5B5FD-C6F6-4250-9ECD-E02721EFE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02540"/>
              </p:ext>
            </p:extLst>
          </p:nvPr>
        </p:nvGraphicFramePr>
        <p:xfrm>
          <a:off x="60516" y="3436802"/>
          <a:ext cx="2752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612800" imgH="545760" progId="Equation.DSMT4">
                  <p:embed/>
                </p:oleObj>
              </mc:Choice>
              <mc:Fallback>
                <p:oleObj name="Equation" r:id="rId12" imgW="1612800" imgH="545760" progId="Equation.DSMT4">
                  <p:embed/>
                  <p:pic>
                    <p:nvPicPr>
                      <p:cNvPr id="72" name="Đối tượng 71">
                        <a:extLst>
                          <a:ext uri="{FF2B5EF4-FFF2-40B4-BE49-F238E27FC236}">
                            <a16:creationId xmlns:a16="http://schemas.microsoft.com/office/drawing/2014/main" id="{280D1FA4-3C58-49C0-A367-C5862F4DE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16" y="3436802"/>
                        <a:ext cx="27527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Đối tượng 73">
            <a:extLst>
              <a:ext uri="{FF2B5EF4-FFF2-40B4-BE49-F238E27FC236}">
                <a16:creationId xmlns:a16="http://schemas.microsoft.com/office/drawing/2014/main" id="{4314C385-4DC2-4A74-874C-96CEC2893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3966"/>
              </p:ext>
            </p:extLst>
          </p:nvPr>
        </p:nvGraphicFramePr>
        <p:xfrm>
          <a:off x="3026340" y="3373067"/>
          <a:ext cx="2341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371600" imgH="545760" progId="Equation.DSMT4">
                  <p:embed/>
                </p:oleObj>
              </mc:Choice>
              <mc:Fallback>
                <p:oleObj name="Equation" r:id="rId14" imgW="1371600" imgH="545760" progId="Equation.DSMT4">
                  <p:embed/>
                  <p:pic>
                    <p:nvPicPr>
                      <p:cNvPr id="73" name="Đối tượng 72">
                        <a:extLst>
                          <a:ext uri="{FF2B5EF4-FFF2-40B4-BE49-F238E27FC236}">
                            <a16:creationId xmlns:a16="http://schemas.microsoft.com/office/drawing/2014/main" id="{1DC5B5FD-C6F6-4250-9ECD-E02721EFE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6340" y="3373067"/>
                        <a:ext cx="23415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Đối tượng 74">
            <a:extLst>
              <a:ext uri="{FF2B5EF4-FFF2-40B4-BE49-F238E27FC236}">
                <a16:creationId xmlns:a16="http://schemas.microsoft.com/office/drawing/2014/main" id="{D386B222-839E-4D5B-8DF8-377276F0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89181"/>
              </p:ext>
            </p:extLst>
          </p:nvPr>
        </p:nvGraphicFramePr>
        <p:xfrm>
          <a:off x="5609533" y="3667334"/>
          <a:ext cx="1442455" cy="43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74" name="Đối tượng 73">
                        <a:extLst>
                          <a:ext uri="{FF2B5EF4-FFF2-40B4-BE49-F238E27FC236}">
                            <a16:creationId xmlns:a16="http://schemas.microsoft.com/office/drawing/2014/main" id="{4314C385-4DC2-4A74-874C-96CEC2893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9533" y="3667334"/>
                        <a:ext cx="1442455" cy="43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2E2FF1-6768-42EE-82CB-C650A6D4BEF9}"/>
              </a:ext>
            </a:extLst>
          </p:cNvPr>
          <p:cNvSpPr txBox="1"/>
          <p:nvPr/>
        </p:nvSpPr>
        <p:spPr>
          <a:xfrm>
            <a:off x="526868" y="4393219"/>
            <a:ext cx="809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56B0247B-D7A4-4E8B-9871-7832983742A5}"/>
              </a:ext>
            </a:extLst>
          </p:cNvPr>
          <p:cNvSpPr/>
          <p:nvPr/>
        </p:nvSpPr>
        <p:spPr>
          <a:xfrm>
            <a:off x="12153" y="3"/>
            <a:ext cx="9144000" cy="51256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2E2FF1-6768-42EE-82CB-C650A6D4BEF9}"/>
              </a:ext>
            </a:extLst>
          </p:cNvPr>
          <p:cNvSpPr txBox="1"/>
          <p:nvPr/>
        </p:nvSpPr>
        <p:spPr>
          <a:xfrm>
            <a:off x="412521" y="4216970"/>
            <a:ext cx="809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endParaRPr lang="en-US" sz="3200" dirty="0"/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3DCA79AC-8A77-4A7A-BCEC-CE3EC4962693}"/>
              </a:ext>
            </a:extLst>
          </p:cNvPr>
          <p:cNvGrpSpPr/>
          <p:nvPr/>
        </p:nvGrpSpPr>
        <p:grpSpPr>
          <a:xfrm>
            <a:off x="219032" y="17846"/>
            <a:ext cx="8002653" cy="1006475"/>
            <a:chOff x="237156" y="3026609"/>
            <a:chExt cx="8002653" cy="1006475"/>
          </a:xfrm>
        </p:grpSpPr>
        <p:graphicFrame>
          <p:nvGraphicFramePr>
            <p:cNvPr id="14" name="Đối tượng 13">
              <a:extLst>
                <a:ext uri="{FF2B5EF4-FFF2-40B4-BE49-F238E27FC236}">
                  <a16:creationId xmlns:a16="http://schemas.microsoft.com/office/drawing/2014/main" id="{67C82005-4047-4B44-9198-EFF0B87FD9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441959"/>
                </p:ext>
              </p:extLst>
            </p:nvPr>
          </p:nvGraphicFramePr>
          <p:xfrm>
            <a:off x="237156" y="3026609"/>
            <a:ext cx="379095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4" imgW="1765080" imgH="469800" progId="Equation.DSMT4">
                    <p:embed/>
                  </p:oleObj>
                </mc:Choice>
                <mc:Fallback>
                  <p:oleObj name="Equation" r:id="rId4" imgW="1765080" imgH="469800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6D425A08-1E80-4143-8DAE-FBB907EF32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7156" y="3026609"/>
                          <a:ext cx="3790950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1B0C26E3-7E03-434E-9A4E-2DAE5A60953B}"/>
                </a:ext>
              </a:extLst>
            </p:cNvPr>
            <p:cNvSpPr txBox="1"/>
            <p:nvPr/>
          </p:nvSpPr>
          <p:spPr>
            <a:xfrm>
              <a:off x="4146780" y="3274707"/>
              <a:ext cx="40930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với</a:t>
              </a:r>
              <a:r>
                <a:rPr lang="en-US" sz="3200" dirty="0"/>
                <a:t> a + b &gt; 0 </a:t>
              </a:r>
              <a:r>
                <a:rPr lang="en-US" sz="3200" dirty="0" err="1"/>
                <a:t>và</a:t>
              </a:r>
              <a:r>
                <a:rPr lang="en-US" sz="3200" dirty="0"/>
                <a:t> b ≠ 0</a:t>
              </a:r>
            </a:p>
          </p:txBody>
        </p:sp>
      </p:grp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40F02924-6EAC-4FB6-9203-FF27D8B9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35489"/>
              </p:ext>
            </p:extLst>
          </p:nvPr>
        </p:nvGraphicFramePr>
        <p:xfrm>
          <a:off x="240488" y="1432024"/>
          <a:ext cx="3645068" cy="100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488" y="1432024"/>
                        <a:ext cx="3645068" cy="100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D8A06C66-E036-445B-AC6C-FC739896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40447"/>
              </p:ext>
            </p:extLst>
          </p:nvPr>
        </p:nvGraphicFramePr>
        <p:xfrm>
          <a:off x="3917950" y="1295771"/>
          <a:ext cx="24479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143000" imgH="622080" progId="Equation.DSMT4">
                  <p:embed/>
                </p:oleObj>
              </mc:Choice>
              <mc:Fallback>
                <p:oleObj name="Equation" r:id="rId8" imgW="1143000" imgH="6220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40F02924-6EAC-4FB6-9203-FF27D8B96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7950" y="1295771"/>
                        <a:ext cx="2447925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BBD7F35B-AA32-440B-8157-764DA4961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09829"/>
              </p:ext>
            </p:extLst>
          </p:nvPr>
        </p:nvGraphicFramePr>
        <p:xfrm>
          <a:off x="6572384" y="1418009"/>
          <a:ext cx="1930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901440" imgH="507960" progId="Equation.DSMT4">
                  <p:embed/>
                </p:oleObj>
              </mc:Choice>
              <mc:Fallback>
                <p:oleObj name="Equation" r:id="rId10" imgW="901440" imgH="50796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D8A06C66-E036-445B-AC6C-FC7398965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2384" y="1418009"/>
                        <a:ext cx="1930400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50385EC4-E462-4789-B061-C93F79DDA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18124"/>
              </p:ext>
            </p:extLst>
          </p:nvPr>
        </p:nvGraphicFramePr>
        <p:xfrm>
          <a:off x="792070" y="2901317"/>
          <a:ext cx="2183376" cy="112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BBD7F35B-AA32-440B-8157-764DA4961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070" y="2901317"/>
                        <a:ext cx="2183376" cy="112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C49791BF-E9F7-4008-9C31-886832AD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49831"/>
              </p:ext>
            </p:extLst>
          </p:nvPr>
        </p:nvGraphicFramePr>
        <p:xfrm>
          <a:off x="3022375" y="3127284"/>
          <a:ext cx="2046626" cy="7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660240" imgH="241200" progId="Equation.DSMT4">
                  <p:embed/>
                </p:oleObj>
              </mc:Choice>
              <mc:Fallback>
                <p:oleObj name="Equation" r:id="rId14" imgW="660240" imgH="241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50385EC4-E462-4789-B061-C93F79DDA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2375" y="3127284"/>
                        <a:ext cx="2046626" cy="74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14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2" name="Google Shape;1422;p47"/>
          <p:cNvGrpSpPr/>
          <p:nvPr/>
        </p:nvGrpSpPr>
        <p:grpSpPr>
          <a:xfrm>
            <a:off x="4426502" y="1983072"/>
            <a:ext cx="4380062" cy="3319767"/>
            <a:chOff x="1572575" y="3497750"/>
            <a:chExt cx="843650" cy="639425"/>
          </a:xfrm>
        </p:grpSpPr>
        <p:sp>
          <p:nvSpPr>
            <p:cNvPr id="1423" name="Google Shape;1423;p47"/>
            <p:cNvSpPr/>
            <p:nvPr/>
          </p:nvSpPr>
          <p:spPr>
            <a:xfrm>
              <a:off x="1572575" y="3497750"/>
              <a:ext cx="843650" cy="534600"/>
            </a:xfrm>
            <a:custGeom>
              <a:avLst/>
              <a:gdLst/>
              <a:ahLst/>
              <a:cxnLst/>
              <a:rect l="l" t="t" r="r" b="b"/>
              <a:pathLst>
                <a:path w="33746" h="21384" extrusionOk="0">
                  <a:moveTo>
                    <a:pt x="32548" y="1021"/>
                  </a:moveTo>
                  <a:lnTo>
                    <a:pt x="32548" y="20362"/>
                  </a:lnTo>
                  <a:lnTo>
                    <a:pt x="1197" y="20362"/>
                  </a:lnTo>
                  <a:lnTo>
                    <a:pt x="1197" y="1021"/>
                  </a:lnTo>
                  <a:close/>
                  <a:moveTo>
                    <a:pt x="477" y="0"/>
                  </a:moveTo>
                  <a:cubicBezTo>
                    <a:pt x="210" y="0"/>
                    <a:pt x="0" y="209"/>
                    <a:pt x="0" y="477"/>
                  </a:cubicBezTo>
                  <a:lnTo>
                    <a:pt x="0" y="20906"/>
                  </a:lnTo>
                  <a:cubicBezTo>
                    <a:pt x="0" y="21174"/>
                    <a:pt x="218" y="21384"/>
                    <a:pt x="477" y="21384"/>
                  </a:cubicBezTo>
                  <a:lnTo>
                    <a:pt x="33268" y="21384"/>
                  </a:lnTo>
                  <a:cubicBezTo>
                    <a:pt x="33536" y="21384"/>
                    <a:pt x="33745" y="21166"/>
                    <a:pt x="33745" y="20906"/>
                  </a:cubicBezTo>
                  <a:lnTo>
                    <a:pt x="33745" y="477"/>
                  </a:lnTo>
                  <a:cubicBezTo>
                    <a:pt x="33745" y="209"/>
                    <a:pt x="33536" y="0"/>
                    <a:pt x="332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47"/>
            <p:cNvSpPr/>
            <p:nvPr/>
          </p:nvSpPr>
          <p:spPr>
            <a:xfrm>
              <a:off x="1904400" y="4032325"/>
              <a:ext cx="179975" cy="104850"/>
            </a:xfrm>
            <a:custGeom>
              <a:avLst/>
              <a:gdLst/>
              <a:ahLst/>
              <a:cxnLst/>
              <a:rect l="l" t="t" r="r" b="b"/>
              <a:pathLst>
                <a:path w="7199" h="4194" extrusionOk="0">
                  <a:moveTo>
                    <a:pt x="1" y="1"/>
                  </a:moveTo>
                  <a:lnTo>
                    <a:pt x="1" y="4194"/>
                  </a:lnTo>
                  <a:lnTo>
                    <a:pt x="7198" y="4194"/>
                  </a:lnTo>
                  <a:lnTo>
                    <a:pt x="719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47"/>
            <p:cNvSpPr/>
            <p:nvPr/>
          </p:nvSpPr>
          <p:spPr>
            <a:xfrm>
              <a:off x="1904400" y="4032325"/>
              <a:ext cx="179975" cy="49825"/>
            </a:xfrm>
            <a:custGeom>
              <a:avLst/>
              <a:gdLst/>
              <a:ahLst/>
              <a:cxnLst/>
              <a:rect l="l" t="t" r="r" b="b"/>
              <a:pathLst>
                <a:path w="7199" h="1993" extrusionOk="0">
                  <a:moveTo>
                    <a:pt x="1" y="1"/>
                  </a:moveTo>
                  <a:lnTo>
                    <a:pt x="1" y="980"/>
                  </a:lnTo>
                  <a:lnTo>
                    <a:pt x="7198" y="1992"/>
                  </a:lnTo>
                  <a:lnTo>
                    <a:pt x="719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47"/>
            <p:cNvSpPr/>
            <p:nvPr/>
          </p:nvSpPr>
          <p:spPr>
            <a:xfrm>
              <a:off x="1852950" y="4127950"/>
              <a:ext cx="283100" cy="9225"/>
            </a:xfrm>
            <a:custGeom>
              <a:avLst/>
              <a:gdLst/>
              <a:ahLst/>
              <a:cxnLst/>
              <a:rect l="l" t="t" r="r" b="b"/>
              <a:pathLst>
                <a:path w="11324" h="369" extrusionOk="0">
                  <a:moveTo>
                    <a:pt x="67" y="0"/>
                  </a:moveTo>
                  <a:cubicBezTo>
                    <a:pt x="25" y="0"/>
                    <a:pt x="0" y="34"/>
                    <a:pt x="0" y="67"/>
                  </a:cubicBezTo>
                  <a:lnTo>
                    <a:pt x="0" y="293"/>
                  </a:lnTo>
                  <a:cubicBezTo>
                    <a:pt x="0" y="335"/>
                    <a:pt x="25" y="369"/>
                    <a:pt x="67" y="369"/>
                  </a:cubicBezTo>
                  <a:lnTo>
                    <a:pt x="11248" y="369"/>
                  </a:lnTo>
                  <a:cubicBezTo>
                    <a:pt x="11290" y="369"/>
                    <a:pt x="11324" y="335"/>
                    <a:pt x="11324" y="293"/>
                  </a:cubicBezTo>
                  <a:lnTo>
                    <a:pt x="11324" y="67"/>
                  </a:lnTo>
                  <a:cubicBezTo>
                    <a:pt x="11324" y="34"/>
                    <a:pt x="11290" y="0"/>
                    <a:pt x="112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56" name="Google Shape;1456;p47"/>
          <p:cNvSpPr/>
          <p:nvPr/>
        </p:nvSpPr>
        <p:spPr>
          <a:xfrm rot="623763">
            <a:off x="6638674" y="4200841"/>
            <a:ext cx="662068" cy="63648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30E8063-3FA5-47BC-B87C-9251FBCD0756}"/>
              </a:ext>
            </a:extLst>
          </p:cNvPr>
          <p:cNvSpPr txBox="1"/>
          <p:nvPr/>
        </p:nvSpPr>
        <p:spPr>
          <a:xfrm>
            <a:off x="4320470" y="-18688"/>
            <a:ext cx="382426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thích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đổi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3AB1E17-90CD-488B-B6F3-BA156BBDE6D2}"/>
              </a:ext>
            </a:extLst>
          </p:cNvPr>
          <p:cNvSpPr txBox="1"/>
          <p:nvPr/>
        </p:nvSpPr>
        <p:spPr>
          <a:xfrm>
            <a:off x="4725908" y="2182697"/>
            <a:ext cx="4186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gọn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.</a:t>
            </a:r>
          </a:p>
        </p:txBody>
      </p: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06D48B3-24A0-4885-A198-AB62D92FEC19}"/>
              </a:ext>
            </a:extLst>
          </p:cNvPr>
          <p:cNvSpPr txBox="1"/>
          <p:nvPr/>
        </p:nvSpPr>
        <p:spPr>
          <a:xfrm>
            <a:off x="4725908" y="3399197"/>
            <a:ext cx="4186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</a:t>
            </a:r>
            <a:r>
              <a:rPr lang="en-US" sz="3200" dirty="0" err="1"/>
              <a:t>Chứng</a:t>
            </a:r>
            <a:r>
              <a:rPr lang="en-US" sz="3200" dirty="0"/>
              <a:t> </a:t>
            </a:r>
            <a:r>
              <a:rPr lang="en-US" sz="3200" dirty="0" err="1"/>
              <a:t>minh</a:t>
            </a:r>
            <a:r>
              <a:rPr lang="en-US" sz="3200" dirty="0"/>
              <a:t> </a:t>
            </a:r>
            <a:r>
              <a:rPr lang="en-US" sz="3200" dirty="0" err="1"/>
              <a:t>đẳ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endParaRPr lang="en-US" sz="3200" dirty="0"/>
          </a:p>
        </p:txBody>
      </p:sp>
      <p:pic>
        <p:nvPicPr>
          <p:cNvPr id="48" name="Google Shape;885;p41">
            <a:extLst>
              <a:ext uri="{FF2B5EF4-FFF2-40B4-BE49-F238E27FC236}">
                <a16:creationId xmlns:a16="http://schemas.microsoft.com/office/drawing/2014/main" id="{3072AAE3-4AA0-476A-9967-759F204702AE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-9344"/>
            <a:ext cx="3905136" cy="5162188"/>
          </a:xfrm>
          <a:prstGeom prst="flowChartConnector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130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8" name="Google Shape;1488;p48"/>
          <p:cNvSpPr/>
          <p:nvPr/>
        </p:nvSpPr>
        <p:spPr>
          <a:xfrm rot="2102819">
            <a:off x="3032770" y="42216"/>
            <a:ext cx="428126" cy="41156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062B94B-9777-40EC-9878-13FC9CA6BB57}"/>
              </a:ext>
            </a:extLst>
          </p:cNvPr>
          <p:cNvSpPr txBox="1"/>
          <p:nvPr/>
        </p:nvSpPr>
        <p:spPr>
          <a:xfrm>
            <a:off x="3714244" y="0"/>
            <a:ext cx="5429755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HƯỚNG DẪN TỰ HỌC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434C18C3-16AD-4711-B90C-FC87ED3DB96F}"/>
              </a:ext>
            </a:extLst>
          </p:cNvPr>
          <p:cNvSpPr txBox="1"/>
          <p:nvPr/>
        </p:nvSpPr>
        <p:spPr>
          <a:xfrm>
            <a:off x="4402068" y="832773"/>
            <a:ext cx="464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ÀI 1: </a:t>
            </a:r>
            <a:r>
              <a:rPr lang="en-US" sz="2400" b="1" dirty="0" err="1"/>
              <a:t>Rút</a:t>
            </a:r>
            <a:r>
              <a:rPr lang="en-US" sz="2400" b="1" dirty="0"/>
              <a:t> </a:t>
            </a:r>
            <a:r>
              <a:rPr lang="en-US" sz="2400" b="1" dirty="0" err="1"/>
              <a:t>gọn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BT </a:t>
            </a:r>
            <a:r>
              <a:rPr lang="en-US" sz="2400" b="1" dirty="0" err="1"/>
              <a:t>sau</a:t>
            </a:r>
            <a:endParaRPr lang="en-US" sz="2400" b="1" dirty="0"/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143CDA3-1C58-42C8-BB01-8B84DC373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54158"/>
              </p:ext>
            </p:extLst>
          </p:nvPr>
        </p:nvGraphicFramePr>
        <p:xfrm>
          <a:off x="5102225" y="1366838"/>
          <a:ext cx="3476625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2108160" imgH="1244520" progId="Equation.DSMT4">
                  <p:embed/>
                </p:oleObj>
              </mc:Choice>
              <mc:Fallback>
                <p:oleObj name="Equation" r:id="rId5" imgW="2108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2225" y="1366838"/>
                        <a:ext cx="3476625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DDEAEBD6-DE63-4037-844E-66BF38A9D0CE}"/>
              </a:ext>
            </a:extLst>
          </p:cNvPr>
          <p:cNvSpPr txBox="1"/>
          <p:nvPr/>
        </p:nvSpPr>
        <p:spPr>
          <a:xfrm>
            <a:off x="4572000" y="3493317"/>
            <a:ext cx="464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ÀI 2: </a:t>
            </a:r>
            <a:r>
              <a:rPr lang="en-US" sz="2400" b="1" dirty="0" err="1"/>
              <a:t>Chứng</a:t>
            </a:r>
            <a:r>
              <a:rPr lang="en-US" sz="2400" b="1" dirty="0"/>
              <a:t> </a:t>
            </a:r>
            <a:r>
              <a:rPr lang="en-US" sz="2400" b="1" dirty="0" err="1"/>
              <a:t>minh</a:t>
            </a:r>
            <a:r>
              <a:rPr lang="en-US" sz="2400" b="1" dirty="0"/>
              <a:t> </a:t>
            </a:r>
            <a:r>
              <a:rPr lang="en-US" sz="2400" b="1" dirty="0" err="1"/>
              <a:t>đẳng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endParaRPr lang="en-US" sz="2400" b="1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100EC88A-B69F-424F-8955-7FA1B33F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01027"/>
              </p:ext>
            </p:extLst>
          </p:nvPr>
        </p:nvGraphicFramePr>
        <p:xfrm>
          <a:off x="4880117" y="4032740"/>
          <a:ext cx="4102041" cy="86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2491365" imgH="523671" progId="Equation.DSMT4">
                  <p:embed/>
                </p:oleObj>
              </mc:Choice>
              <mc:Fallback>
                <p:oleObj name="Equation" r:id="rId7" imgW="2491365" imgH="523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0117" y="4032740"/>
                        <a:ext cx="4102041" cy="86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63492"/>
              </p:ext>
            </p:extLst>
          </p:nvPr>
        </p:nvGraphicFramePr>
        <p:xfrm>
          <a:off x="122238" y="1655763"/>
          <a:ext cx="19319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8" y="1655763"/>
                        <a:ext cx="193198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21136"/>
              </p:ext>
            </p:extLst>
          </p:nvPr>
        </p:nvGraphicFramePr>
        <p:xfrm>
          <a:off x="122518" y="2348220"/>
          <a:ext cx="20304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8" y="2348220"/>
                        <a:ext cx="2030412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A9D42F7-C806-40A5-A84F-6A976F61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98360"/>
              </p:ext>
            </p:extLst>
          </p:nvPr>
        </p:nvGraphicFramePr>
        <p:xfrm>
          <a:off x="122518" y="3095913"/>
          <a:ext cx="1865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18" y="3095913"/>
                        <a:ext cx="18653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1B5F799D-B30F-4C48-9B8D-7854E3AEB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88178"/>
              </p:ext>
            </p:extLst>
          </p:nvPr>
        </p:nvGraphicFramePr>
        <p:xfrm>
          <a:off x="122518" y="4281927"/>
          <a:ext cx="219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A9D42F7-C806-40A5-A84F-6A976F619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518" y="4281927"/>
                        <a:ext cx="21939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57695"/>
              </p:ext>
            </p:extLst>
          </p:nvPr>
        </p:nvGraphicFramePr>
        <p:xfrm>
          <a:off x="2188387" y="1672365"/>
          <a:ext cx="557212" cy="6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8387" y="1672365"/>
                        <a:ext cx="557212" cy="6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57519"/>
              </p:ext>
            </p:extLst>
          </p:nvPr>
        </p:nvGraphicFramePr>
        <p:xfrm>
          <a:off x="2188387" y="2309832"/>
          <a:ext cx="12779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95000" imgH="215640" progId="Equation.DSMT4">
                  <p:embed/>
                </p:oleObj>
              </mc:Choice>
              <mc:Fallback>
                <p:oleObj name="Equation" r:id="rId13" imgW="4950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8387" y="2309832"/>
                        <a:ext cx="12779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3390759" y="2357539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49D16C7E-B5B1-4599-82E4-C75F4857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39604"/>
              </p:ext>
            </p:extLst>
          </p:nvPr>
        </p:nvGraphicFramePr>
        <p:xfrm>
          <a:off x="2188387" y="3049082"/>
          <a:ext cx="7858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04560" imgH="457200" progId="Equation.DSMT4">
                  <p:embed/>
                </p:oleObj>
              </mc:Choice>
              <mc:Fallback>
                <p:oleObj name="Equation" r:id="rId15" imgW="30456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8387" y="3049082"/>
                        <a:ext cx="785812" cy="123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3390759" y="3375026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&gt; 0)</a:t>
            </a:r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48D4A6DC-0A1D-4DF8-A83A-3D58FFEFD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74304"/>
              </p:ext>
            </p:extLst>
          </p:nvPr>
        </p:nvGraphicFramePr>
        <p:xfrm>
          <a:off x="2188387" y="4281134"/>
          <a:ext cx="1146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49D16C7E-B5B1-4599-82E4-C75F48579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8387" y="4281134"/>
                        <a:ext cx="11461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2EC20FD-FD01-4E66-B69F-5F520B7F1A0D}"/>
              </a:ext>
            </a:extLst>
          </p:cNvPr>
          <p:cNvSpPr txBox="1"/>
          <p:nvPr/>
        </p:nvSpPr>
        <p:spPr>
          <a:xfrm>
            <a:off x="3390759" y="4332440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B ≥ 0)</a:t>
            </a:r>
          </a:p>
        </p:txBody>
      </p:sp>
    </p:spTree>
    <p:extLst>
      <p:ext uri="{BB962C8B-B14F-4D97-AF65-F5344CB8AC3E}">
        <p14:creationId xmlns:p14="http://schemas.microsoft.com/office/powerpoint/2010/main" val="33885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95053"/>
              </p:ext>
            </p:extLst>
          </p:nvPr>
        </p:nvGraphicFramePr>
        <p:xfrm>
          <a:off x="57150" y="1775353"/>
          <a:ext cx="20637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" y="1775353"/>
                        <a:ext cx="20637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57642"/>
              </p:ext>
            </p:extLst>
          </p:nvPr>
        </p:nvGraphicFramePr>
        <p:xfrm>
          <a:off x="57150" y="2862881"/>
          <a:ext cx="18669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23600" imgH="444240" progId="Equation.DSMT4">
                  <p:embed/>
                </p:oleObj>
              </mc:Choice>
              <mc:Fallback>
                <p:oleObj name="Equation" r:id="rId5" imgW="723600" imgH="4442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" y="2862881"/>
                        <a:ext cx="186690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A9D42F7-C806-40A5-A84F-6A976F61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14553"/>
              </p:ext>
            </p:extLst>
          </p:nvPr>
        </p:nvGraphicFramePr>
        <p:xfrm>
          <a:off x="57150" y="4028569"/>
          <a:ext cx="18319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A9D42F7-C806-40A5-A84F-6A976F619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" y="4028569"/>
                        <a:ext cx="18319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1488"/>
              </p:ext>
            </p:extLst>
          </p:nvPr>
        </p:nvGraphicFramePr>
        <p:xfrm>
          <a:off x="2143655" y="1364896"/>
          <a:ext cx="15398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96880" imgH="571320" progId="Equation.DSMT4">
                  <p:embed/>
                </p:oleObj>
              </mc:Choice>
              <mc:Fallback>
                <p:oleObj name="Equation" r:id="rId9" imgW="596880" imgH="5713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655" y="1364896"/>
                        <a:ext cx="15398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15823"/>
              </p:ext>
            </p:extLst>
          </p:nvPr>
        </p:nvGraphicFramePr>
        <p:xfrm>
          <a:off x="2355850" y="2782888"/>
          <a:ext cx="1016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93480" imgH="482400" progId="Equation.DSMT4">
                  <p:embed/>
                </p:oleObj>
              </mc:Choice>
              <mc:Fallback>
                <p:oleObj name="Equation" r:id="rId11" imgW="393480" imgH="4824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5850" y="2782888"/>
                        <a:ext cx="101600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3809891" y="1430687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49D16C7E-B5B1-4599-82E4-C75F4857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03197"/>
              </p:ext>
            </p:extLst>
          </p:nvPr>
        </p:nvGraphicFramePr>
        <p:xfrm>
          <a:off x="2143655" y="3999994"/>
          <a:ext cx="10477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406080" imgH="431640" progId="Equation.DSMT4">
                  <p:embed/>
                </p:oleObj>
              </mc:Choice>
              <mc:Fallback>
                <p:oleObj name="Equation" r:id="rId13" imgW="406080" imgH="431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49D16C7E-B5B1-4599-82E4-C75F48579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3655" y="3999994"/>
                        <a:ext cx="104775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3809891" y="3142788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B ≥ 0 </a:t>
            </a:r>
            <a:r>
              <a:rPr lang="en-US" sz="3200" dirty="0" err="1"/>
              <a:t>và</a:t>
            </a:r>
            <a:r>
              <a:rPr lang="en-US" sz="3200" dirty="0"/>
              <a:t> B ≠ 0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2EC20FD-FD01-4E66-B69F-5F520B7F1A0D}"/>
              </a:ext>
            </a:extLst>
          </p:cNvPr>
          <p:cNvSpPr txBox="1"/>
          <p:nvPr/>
        </p:nvSpPr>
        <p:spPr>
          <a:xfrm>
            <a:off x="3809891" y="4291807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B &gt; 0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5135B08-7956-42D9-8869-708375F0B7D3}"/>
              </a:ext>
            </a:extLst>
          </p:cNvPr>
          <p:cNvSpPr txBox="1"/>
          <p:nvPr/>
        </p:nvSpPr>
        <p:spPr>
          <a:xfrm>
            <a:off x="3809891" y="2279362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&lt; 0 </a:t>
            </a:r>
            <a:r>
              <a:rPr lang="en-US" sz="3200" dirty="0" err="1"/>
              <a:t>và</a:t>
            </a:r>
            <a:r>
              <a:rPr lang="en-US" sz="3200" dirty="0"/>
              <a:t> B ≥ 0)</a:t>
            </a:r>
          </a:p>
        </p:txBody>
      </p:sp>
    </p:spTree>
    <p:extLst>
      <p:ext uri="{BB962C8B-B14F-4D97-AF65-F5344CB8AC3E}">
        <p14:creationId xmlns:p14="http://schemas.microsoft.com/office/powerpoint/2010/main" val="158914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  <p:bldP spid="22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062B91-FEC5-4402-AB47-CFEED7E35B59}"/>
              </a:ext>
            </a:extLst>
          </p:cNvPr>
          <p:cNvSpPr txBox="1"/>
          <p:nvPr/>
        </p:nvSpPr>
        <p:spPr>
          <a:xfrm>
            <a:off x="66324" y="578413"/>
            <a:ext cx="9077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Hãy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iề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ỗ</a:t>
            </a:r>
            <a:r>
              <a:rPr lang="en-US" sz="3200" dirty="0">
                <a:solidFill>
                  <a:schemeClr val="tx1"/>
                </a:solidFill>
              </a:rPr>
              <a:t>  (…) </a:t>
            </a:r>
            <a:r>
              <a:rPr lang="en-US" sz="3200" dirty="0" err="1">
                <a:solidFill>
                  <a:schemeClr val="tx1"/>
                </a:solidFill>
              </a:rPr>
              <a:t>đ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ứ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9201CB19-EE71-493D-B29A-EF799D7639ED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7" name="Hình chữ nhật 6">
              <a:extLst>
                <a:ext uri="{FF2B5EF4-FFF2-40B4-BE49-F238E27FC236}">
                  <a16:creationId xmlns:a16="http://schemas.microsoft.com/office/drawing/2014/main" id="{E84AAE97-6BA9-4C3B-A0EE-A9194766AE09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AE21C3BC-AA70-4D7E-919B-9AA186ABF5B6}"/>
                </a:ext>
              </a:extLst>
            </p:cNvPr>
            <p:cNvSpPr txBox="1"/>
            <p:nvPr/>
          </p:nvSpPr>
          <p:spPr>
            <a:xfrm>
              <a:off x="2389968" y="4640"/>
              <a:ext cx="55309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KIỂM TRA BÀI CŨ</a:t>
              </a:r>
            </a:p>
          </p:txBody>
        </p:sp>
      </p:grp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3C9F395-04E3-471F-9D2C-1F2F41D6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0868"/>
              </p:ext>
            </p:extLst>
          </p:nvPr>
        </p:nvGraphicFramePr>
        <p:xfrm>
          <a:off x="140758" y="1529709"/>
          <a:ext cx="24907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3C9F395-04E3-471F-9D2C-1F2F41D6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758" y="1529709"/>
                        <a:ext cx="2490788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55FC7D2-DBD7-4995-A45B-513D33F7E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85598"/>
              </p:ext>
            </p:extLst>
          </p:nvPr>
        </p:nvGraphicFramePr>
        <p:xfrm>
          <a:off x="140758" y="3006282"/>
          <a:ext cx="27828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F55FC7D2-DBD7-4995-A45B-513D33F7E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58" y="3006282"/>
                        <a:ext cx="278288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C20610D0-0624-43A2-9E4B-7B1395ACF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89176"/>
              </p:ext>
            </p:extLst>
          </p:nvPr>
        </p:nvGraphicFramePr>
        <p:xfrm>
          <a:off x="2631546" y="1302163"/>
          <a:ext cx="20637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99920" imgH="495000" progId="Equation.DSMT4">
                  <p:embed/>
                </p:oleObj>
              </mc:Choice>
              <mc:Fallback>
                <p:oleObj name="Equation" r:id="rId7" imgW="799920" imgH="4950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C20610D0-0624-43A2-9E4B-7B1395ACF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1546" y="1302163"/>
                        <a:ext cx="206375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5CEC266-7476-430F-9362-8C93A3F27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53567"/>
              </p:ext>
            </p:extLst>
          </p:nvPr>
        </p:nvGraphicFramePr>
        <p:xfrm>
          <a:off x="3224213" y="2790296"/>
          <a:ext cx="23590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914400" imgH="495000" progId="Equation.DSMT4">
                  <p:embed/>
                </p:oleObj>
              </mc:Choice>
              <mc:Fallback>
                <p:oleObj name="Equation" r:id="rId9" imgW="914400" imgH="4950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5CEC266-7476-430F-9362-8C93A3F27B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4213" y="2790296"/>
                        <a:ext cx="235902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7207F15-5335-4484-8018-53B9E7C4741E}"/>
              </a:ext>
            </a:extLst>
          </p:cNvPr>
          <p:cNvSpPr txBox="1"/>
          <p:nvPr/>
        </p:nvSpPr>
        <p:spPr>
          <a:xfrm>
            <a:off x="4716148" y="1792153"/>
            <a:ext cx="478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 </a:t>
            </a:r>
            <a:r>
              <a:rPr lang="en-US" sz="3200" dirty="0" err="1"/>
              <a:t>và</a:t>
            </a:r>
            <a:r>
              <a:rPr lang="en-US" sz="3200" dirty="0"/>
              <a:t> A ≠ B</a:t>
            </a:r>
            <a:r>
              <a:rPr lang="en-US" sz="3200" baseline="30000" dirty="0"/>
              <a:t>2</a:t>
            </a:r>
            <a:r>
              <a:rPr lang="en-US" sz="3200" dirty="0"/>
              <a:t>)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B00FB69F-5A03-4D9A-8E2F-49FBA6853978}"/>
              </a:ext>
            </a:extLst>
          </p:cNvPr>
          <p:cNvSpPr txBox="1"/>
          <p:nvPr/>
        </p:nvSpPr>
        <p:spPr>
          <a:xfrm>
            <a:off x="1210625" y="4272699"/>
            <a:ext cx="5850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Với</a:t>
            </a:r>
            <a:r>
              <a:rPr lang="en-US" sz="3200" dirty="0"/>
              <a:t> A ≥ 0, B ≥ 0 </a:t>
            </a:r>
            <a:r>
              <a:rPr lang="en-US" sz="3200" dirty="0" err="1"/>
              <a:t>và</a:t>
            </a:r>
            <a:r>
              <a:rPr lang="en-US" sz="3200" dirty="0"/>
              <a:t> A ≠ B)</a:t>
            </a:r>
          </a:p>
        </p:txBody>
      </p:sp>
    </p:spTree>
    <p:extLst>
      <p:ext uri="{BB962C8B-B14F-4D97-AF65-F5344CB8AC3E}">
        <p14:creationId xmlns:p14="http://schemas.microsoft.com/office/powerpoint/2010/main" val="1135032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27"/>
          <p:cNvSpPr txBox="1">
            <a:spLocks noGrp="1"/>
          </p:cNvSpPr>
          <p:nvPr>
            <p:ph type="title"/>
          </p:nvPr>
        </p:nvSpPr>
        <p:spPr>
          <a:xfrm>
            <a:off x="0" y="23873"/>
            <a:ext cx="9144000" cy="11421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+mj-lt"/>
              </a:rPr>
              <a:t>LUYỆN TẬP </a:t>
            </a:r>
            <a:r>
              <a:rPr lang="vi-VN" sz="3200" dirty="0">
                <a:latin typeface="+mj-lt"/>
              </a:rPr>
              <a:t/>
            </a:r>
            <a:br>
              <a:rPr lang="vi-VN" sz="3200" dirty="0">
                <a:latin typeface="+mj-lt"/>
              </a:rPr>
            </a:br>
            <a:r>
              <a:rPr lang="en" sz="3200" dirty="0">
                <a:latin typeface="+mj-lt"/>
              </a:rPr>
              <a:t>RÚT GỌN CĂN THỨC BẬC HAI</a:t>
            </a:r>
            <a:endParaRPr sz="3200" dirty="0">
              <a:latin typeface="+mj-lt"/>
            </a:endParaRPr>
          </a:p>
        </p:txBody>
      </p:sp>
      <p:sp>
        <p:nvSpPr>
          <p:cNvPr id="304" name="Google Shape;304;p27"/>
          <p:cNvSpPr/>
          <p:nvPr/>
        </p:nvSpPr>
        <p:spPr>
          <a:xfrm>
            <a:off x="733790" y="1351082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27"/>
          <p:cNvSpPr txBox="1">
            <a:spLocks noGrp="1"/>
          </p:cNvSpPr>
          <p:nvPr>
            <p:ph type="title" idx="2"/>
          </p:nvPr>
        </p:nvSpPr>
        <p:spPr>
          <a:xfrm>
            <a:off x="964604" y="1640497"/>
            <a:ext cx="1285897" cy="11351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j-lt"/>
              </a:rPr>
              <a:t>DẠNG 01</a:t>
            </a:r>
            <a:endParaRPr dirty="0"/>
          </a:p>
        </p:txBody>
      </p:sp>
      <p:sp>
        <p:nvSpPr>
          <p:cNvPr id="312" name="Google Shape;312;p27"/>
          <p:cNvSpPr/>
          <p:nvPr/>
        </p:nvSpPr>
        <p:spPr>
          <a:xfrm>
            <a:off x="176426" y="4670552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04;p27">
            <a:extLst>
              <a:ext uri="{FF2B5EF4-FFF2-40B4-BE49-F238E27FC236}">
                <a16:creationId xmlns:a16="http://schemas.microsoft.com/office/drawing/2014/main" id="{5D199CF3-F5D2-4A21-89DF-C117994F033E}"/>
              </a:ext>
            </a:extLst>
          </p:cNvPr>
          <p:cNvSpPr/>
          <p:nvPr/>
        </p:nvSpPr>
        <p:spPr>
          <a:xfrm>
            <a:off x="2838880" y="1480399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308;p27">
            <a:extLst>
              <a:ext uri="{FF2B5EF4-FFF2-40B4-BE49-F238E27FC236}">
                <a16:creationId xmlns:a16="http://schemas.microsoft.com/office/drawing/2014/main" id="{16262B8B-9559-4AB4-AD48-84D0D7FC5CEB}"/>
              </a:ext>
            </a:extLst>
          </p:cNvPr>
          <p:cNvSpPr txBox="1">
            <a:spLocks/>
          </p:cNvSpPr>
          <p:nvPr/>
        </p:nvSpPr>
        <p:spPr>
          <a:xfrm>
            <a:off x="3057316" y="1734187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2</a:t>
            </a:r>
            <a:endParaRPr lang="vi-VN" dirty="0"/>
          </a:p>
        </p:txBody>
      </p:sp>
      <p:sp>
        <p:nvSpPr>
          <p:cNvPr id="46" name="Google Shape;304;p27">
            <a:extLst>
              <a:ext uri="{FF2B5EF4-FFF2-40B4-BE49-F238E27FC236}">
                <a16:creationId xmlns:a16="http://schemas.microsoft.com/office/drawing/2014/main" id="{EC4666B0-0C37-421C-AB98-6C4C50F85746}"/>
              </a:ext>
            </a:extLst>
          </p:cNvPr>
          <p:cNvSpPr/>
          <p:nvPr/>
        </p:nvSpPr>
        <p:spPr>
          <a:xfrm>
            <a:off x="4893876" y="1365009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308;p27">
            <a:extLst>
              <a:ext uri="{FF2B5EF4-FFF2-40B4-BE49-F238E27FC236}">
                <a16:creationId xmlns:a16="http://schemas.microsoft.com/office/drawing/2014/main" id="{99565497-368B-407F-B8C3-BA95EFE6DD91}"/>
              </a:ext>
            </a:extLst>
          </p:cNvPr>
          <p:cNvSpPr txBox="1">
            <a:spLocks/>
          </p:cNvSpPr>
          <p:nvPr/>
        </p:nvSpPr>
        <p:spPr>
          <a:xfrm>
            <a:off x="5112312" y="1618797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3</a:t>
            </a:r>
            <a:endParaRPr lang="vi-VN" dirty="0"/>
          </a:p>
        </p:txBody>
      </p:sp>
      <p:sp>
        <p:nvSpPr>
          <p:cNvPr id="50" name="Google Shape;304;p27">
            <a:extLst>
              <a:ext uri="{FF2B5EF4-FFF2-40B4-BE49-F238E27FC236}">
                <a16:creationId xmlns:a16="http://schemas.microsoft.com/office/drawing/2014/main" id="{FE8798F6-784E-405F-882A-66A660FD5B66}"/>
              </a:ext>
            </a:extLst>
          </p:cNvPr>
          <p:cNvSpPr/>
          <p:nvPr/>
        </p:nvSpPr>
        <p:spPr>
          <a:xfrm>
            <a:off x="7090449" y="1390440"/>
            <a:ext cx="1722770" cy="1547212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308;p27">
            <a:extLst>
              <a:ext uri="{FF2B5EF4-FFF2-40B4-BE49-F238E27FC236}">
                <a16:creationId xmlns:a16="http://schemas.microsoft.com/office/drawing/2014/main" id="{00B10EDC-C0D6-4BD7-B577-A2B8E92B81B4}"/>
              </a:ext>
            </a:extLst>
          </p:cNvPr>
          <p:cNvSpPr txBox="1">
            <a:spLocks/>
          </p:cNvSpPr>
          <p:nvPr/>
        </p:nvSpPr>
        <p:spPr>
          <a:xfrm>
            <a:off x="7308885" y="1644228"/>
            <a:ext cx="1285897" cy="11351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r>
              <a:rPr lang="vi-VN" dirty="0">
                <a:latin typeface="+mj-lt"/>
              </a:rPr>
              <a:t>DẠNG 04</a:t>
            </a:r>
            <a:endParaRPr lang="vi-VN" dirty="0"/>
          </a:p>
        </p:txBody>
      </p:sp>
      <p:sp>
        <p:nvSpPr>
          <p:cNvPr id="64" name="Google Shape;296;p27">
            <a:extLst>
              <a:ext uri="{FF2B5EF4-FFF2-40B4-BE49-F238E27FC236}">
                <a16:creationId xmlns:a16="http://schemas.microsoft.com/office/drawing/2014/main" id="{30E96A1E-D4C5-416E-8DA8-132482FB5DBE}"/>
              </a:ext>
            </a:extLst>
          </p:cNvPr>
          <p:cNvSpPr txBox="1">
            <a:spLocks/>
          </p:cNvSpPr>
          <p:nvPr/>
        </p:nvSpPr>
        <p:spPr>
          <a:xfrm>
            <a:off x="2937054" y="2937652"/>
            <a:ext cx="1925997" cy="972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CHỨNG MINH ĐẲNG THỨC</a:t>
            </a:r>
          </a:p>
        </p:txBody>
      </p:sp>
      <p:sp>
        <p:nvSpPr>
          <p:cNvPr id="65" name="Google Shape;296;p27">
            <a:extLst>
              <a:ext uri="{FF2B5EF4-FFF2-40B4-BE49-F238E27FC236}">
                <a16:creationId xmlns:a16="http://schemas.microsoft.com/office/drawing/2014/main" id="{4F091DF2-B233-480F-ADA1-2990A1CA0A82}"/>
              </a:ext>
            </a:extLst>
          </p:cNvPr>
          <p:cNvSpPr txBox="1">
            <a:spLocks/>
          </p:cNvSpPr>
          <p:nvPr/>
        </p:nvSpPr>
        <p:spPr>
          <a:xfrm>
            <a:off x="4883193" y="3208492"/>
            <a:ext cx="1956822" cy="12308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GIẢI PHƯƠNG TRÌNH CÓ CHỨA CĂN THỨC BẬC HAI</a:t>
            </a:r>
          </a:p>
        </p:txBody>
      </p:sp>
      <p:sp>
        <p:nvSpPr>
          <p:cNvPr id="66" name="Google Shape;296;p27">
            <a:extLst>
              <a:ext uri="{FF2B5EF4-FFF2-40B4-BE49-F238E27FC236}">
                <a16:creationId xmlns:a16="http://schemas.microsoft.com/office/drawing/2014/main" id="{877BB7BA-647E-4E45-946A-E5EE64FC56ED}"/>
              </a:ext>
            </a:extLst>
          </p:cNvPr>
          <p:cNvSpPr txBox="1">
            <a:spLocks/>
          </p:cNvSpPr>
          <p:nvPr/>
        </p:nvSpPr>
        <p:spPr>
          <a:xfrm>
            <a:off x="7056349" y="3117050"/>
            <a:ext cx="1956822" cy="1015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TOÁN THỰC TẾ CÓ CHỨA CĂN THỨC BẬC HAI</a:t>
            </a:r>
          </a:p>
        </p:txBody>
      </p:sp>
      <p:sp>
        <p:nvSpPr>
          <p:cNvPr id="69" name="Google Shape;296;p27">
            <a:extLst>
              <a:ext uri="{FF2B5EF4-FFF2-40B4-BE49-F238E27FC236}">
                <a16:creationId xmlns:a16="http://schemas.microsoft.com/office/drawing/2014/main" id="{9D275CF4-1E63-4613-A2E3-2B801773B53B}"/>
              </a:ext>
            </a:extLst>
          </p:cNvPr>
          <p:cNvSpPr txBox="1">
            <a:spLocks/>
          </p:cNvSpPr>
          <p:nvPr/>
        </p:nvSpPr>
        <p:spPr>
          <a:xfrm>
            <a:off x="527286" y="2937652"/>
            <a:ext cx="1925997" cy="972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ngolin"/>
              <a:buNone/>
              <a:defRPr sz="1800" b="1" i="0" u="none" strike="noStrike" cap="none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loo 2"/>
              <a:buNone/>
              <a:defRPr sz="18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pPr marL="0" indent="0"/>
            <a:r>
              <a:rPr lang="vi-VN" dirty="0">
                <a:latin typeface="+mj-lt"/>
              </a:rPr>
              <a:t>RÚT GỌN </a:t>
            </a:r>
          </a:p>
          <a:p>
            <a:pPr marL="0" indent="0"/>
            <a:r>
              <a:rPr lang="vi-VN" dirty="0">
                <a:latin typeface="+mj-lt"/>
              </a:rPr>
              <a:t>BIỂU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0"/>
      <p:bldP spid="40" grpId="0"/>
      <p:bldP spid="47" grpId="0"/>
      <p:bldP spid="51" grpId="0"/>
      <p:bldP spid="64" grpId="0"/>
      <p:bldP spid="65" grpId="0"/>
      <p:bldP spid="66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9"/>
          <p:cNvSpPr/>
          <p:nvPr/>
        </p:nvSpPr>
        <p:spPr>
          <a:xfrm>
            <a:off x="7443046" y="4351580"/>
            <a:ext cx="466831" cy="44879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 rot="2006702">
            <a:off x="8051026" y="3645241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7E923D3E-6940-4C0F-AD74-7089856A31CB}"/>
              </a:ext>
            </a:extLst>
          </p:cNvPr>
          <p:cNvGrpSpPr/>
          <p:nvPr/>
        </p:nvGrpSpPr>
        <p:grpSpPr>
          <a:xfrm>
            <a:off x="0" y="2750"/>
            <a:ext cx="9144000" cy="648221"/>
            <a:chOff x="0" y="2750"/>
            <a:chExt cx="9144000" cy="648221"/>
          </a:xfrm>
        </p:grpSpPr>
        <p:sp>
          <p:nvSpPr>
            <p:cNvPr id="30" name="Hình chữ nhật 29">
              <a:extLst>
                <a:ext uri="{FF2B5EF4-FFF2-40B4-BE49-F238E27FC236}">
                  <a16:creationId xmlns:a16="http://schemas.microsoft.com/office/drawing/2014/main" id="{BE51FA13-D819-4FE3-A881-2266018EA220}"/>
                </a:ext>
              </a:extLst>
            </p:cNvPr>
            <p:cNvSpPr/>
            <p:nvPr/>
          </p:nvSpPr>
          <p:spPr>
            <a:xfrm>
              <a:off x="0" y="2750"/>
              <a:ext cx="9144000" cy="57841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E7059C48-A3B7-4F33-BEBB-38ABB0FF3E19}"/>
                </a:ext>
              </a:extLst>
            </p:cNvPr>
            <p:cNvSpPr txBox="1"/>
            <p:nvPr/>
          </p:nvSpPr>
          <p:spPr>
            <a:xfrm>
              <a:off x="1195099" y="4640"/>
              <a:ext cx="79489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RÚT GỌN CÁC BIỂU THỨC SAU</a:t>
              </a:r>
            </a:p>
          </p:txBody>
        </p:sp>
      </p:grpSp>
      <p:grpSp>
        <p:nvGrpSpPr>
          <p:cNvPr id="6" name="Nhóm 5">
            <a:extLst>
              <a:ext uri="{FF2B5EF4-FFF2-40B4-BE49-F238E27FC236}">
                <a16:creationId xmlns:a16="http://schemas.microsoft.com/office/drawing/2014/main" id="{CFB17ECF-72FB-4A0E-92C3-9F15DEA2BC91}"/>
              </a:ext>
            </a:extLst>
          </p:cNvPr>
          <p:cNvGrpSpPr/>
          <p:nvPr/>
        </p:nvGrpSpPr>
        <p:grpSpPr>
          <a:xfrm>
            <a:off x="0" y="0"/>
            <a:ext cx="1195100" cy="1195100"/>
            <a:chOff x="0" y="0"/>
            <a:chExt cx="1195100" cy="1195100"/>
          </a:xfrm>
        </p:grpSpPr>
        <p:sp>
          <p:nvSpPr>
            <p:cNvPr id="21" name="Google Shape;379;p30">
              <a:extLst>
                <a:ext uri="{FF2B5EF4-FFF2-40B4-BE49-F238E27FC236}">
                  <a16:creationId xmlns:a16="http://schemas.microsoft.com/office/drawing/2014/main" id="{218A30D2-6835-4485-BA5B-1E04F3FF1C14}"/>
                </a:ext>
              </a:extLst>
            </p:cNvPr>
            <p:cNvSpPr/>
            <p:nvPr/>
          </p:nvSpPr>
          <p:spPr>
            <a:xfrm>
              <a:off x="0" y="0"/>
              <a:ext cx="1195100" cy="1195100"/>
            </a:xfrm>
            <a:custGeom>
              <a:avLst/>
              <a:gdLst/>
              <a:ahLst/>
              <a:cxnLst/>
              <a:rect l="l" t="t" r="r" b="b"/>
              <a:pathLst>
                <a:path w="47804" h="47804" extrusionOk="0">
                  <a:moveTo>
                    <a:pt x="23908" y="0"/>
                  </a:moveTo>
                  <a:cubicBezTo>
                    <a:pt x="22372" y="0"/>
                    <a:pt x="21050" y="1917"/>
                    <a:pt x="19586" y="2203"/>
                  </a:cubicBezTo>
                  <a:cubicBezTo>
                    <a:pt x="19422" y="2235"/>
                    <a:pt x="19253" y="2249"/>
                    <a:pt x="19080" y="2249"/>
                  </a:cubicBezTo>
                  <a:cubicBezTo>
                    <a:pt x="17963" y="2249"/>
                    <a:pt x="16678" y="1664"/>
                    <a:pt x="15580" y="1664"/>
                  </a:cubicBezTo>
                  <a:cubicBezTo>
                    <a:pt x="15289" y="1664"/>
                    <a:pt x="15010" y="1705"/>
                    <a:pt x="14752" y="1810"/>
                  </a:cubicBezTo>
                  <a:cubicBezTo>
                    <a:pt x="13347" y="2393"/>
                    <a:pt x="12859" y="4667"/>
                    <a:pt x="11609" y="5501"/>
                  </a:cubicBezTo>
                  <a:cubicBezTo>
                    <a:pt x="10359" y="6334"/>
                    <a:pt x="8049" y="5929"/>
                    <a:pt x="7001" y="6989"/>
                  </a:cubicBezTo>
                  <a:cubicBezTo>
                    <a:pt x="5941" y="8049"/>
                    <a:pt x="6346" y="10358"/>
                    <a:pt x="5513" y="11609"/>
                  </a:cubicBezTo>
                  <a:cubicBezTo>
                    <a:pt x="4667" y="12859"/>
                    <a:pt x="2393" y="13347"/>
                    <a:pt x="1810" y="14740"/>
                  </a:cubicBezTo>
                  <a:cubicBezTo>
                    <a:pt x="1238" y="16133"/>
                    <a:pt x="2500" y="18074"/>
                    <a:pt x="2203" y="19586"/>
                  </a:cubicBezTo>
                  <a:cubicBezTo>
                    <a:pt x="1917" y="21026"/>
                    <a:pt x="0" y="22360"/>
                    <a:pt x="0" y="23896"/>
                  </a:cubicBezTo>
                  <a:cubicBezTo>
                    <a:pt x="0" y="25432"/>
                    <a:pt x="1917" y="26753"/>
                    <a:pt x="2203" y="28218"/>
                  </a:cubicBezTo>
                  <a:cubicBezTo>
                    <a:pt x="2500" y="29718"/>
                    <a:pt x="1250" y="31671"/>
                    <a:pt x="1810" y="33052"/>
                  </a:cubicBezTo>
                  <a:cubicBezTo>
                    <a:pt x="2393" y="34445"/>
                    <a:pt x="4679" y="34945"/>
                    <a:pt x="5513" y="36195"/>
                  </a:cubicBezTo>
                  <a:cubicBezTo>
                    <a:pt x="6346" y="37445"/>
                    <a:pt x="5941" y="39743"/>
                    <a:pt x="7001" y="40803"/>
                  </a:cubicBezTo>
                  <a:cubicBezTo>
                    <a:pt x="8049" y="41862"/>
                    <a:pt x="10359" y="41457"/>
                    <a:pt x="11609" y="42291"/>
                  </a:cubicBezTo>
                  <a:cubicBezTo>
                    <a:pt x="12859" y="43124"/>
                    <a:pt x="13347" y="45398"/>
                    <a:pt x="14752" y="45982"/>
                  </a:cubicBezTo>
                  <a:cubicBezTo>
                    <a:pt x="15017" y="46094"/>
                    <a:pt x="15304" y="46138"/>
                    <a:pt x="15604" y="46138"/>
                  </a:cubicBezTo>
                  <a:cubicBezTo>
                    <a:pt x="16698" y="46138"/>
                    <a:pt x="17975" y="45555"/>
                    <a:pt x="19084" y="45555"/>
                  </a:cubicBezTo>
                  <a:cubicBezTo>
                    <a:pt x="19256" y="45555"/>
                    <a:pt x="19424" y="45569"/>
                    <a:pt x="19586" y="45601"/>
                  </a:cubicBezTo>
                  <a:cubicBezTo>
                    <a:pt x="21027" y="45875"/>
                    <a:pt x="22372" y="47803"/>
                    <a:pt x="23908" y="47803"/>
                  </a:cubicBezTo>
                  <a:cubicBezTo>
                    <a:pt x="25432" y="47803"/>
                    <a:pt x="26754" y="45875"/>
                    <a:pt x="28218" y="45601"/>
                  </a:cubicBezTo>
                  <a:cubicBezTo>
                    <a:pt x="28382" y="45568"/>
                    <a:pt x="28551" y="45554"/>
                    <a:pt x="28724" y="45554"/>
                  </a:cubicBezTo>
                  <a:cubicBezTo>
                    <a:pt x="29835" y="45554"/>
                    <a:pt x="31114" y="46133"/>
                    <a:pt x="32208" y="46133"/>
                  </a:cubicBezTo>
                  <a:cubicBezTo>
                    <a:pt x="32505" y="46133"/>
                    <a:pt x="32789" y="46091"/>
                    <a:pt x="33052" y="45982"/>
                  </a:cubicBezTo>
                  <a:cubicBezTo>
                    <a:pt x="34457" y="45398"/>
                    <a:pt x="34945" y="43124"/>
                    <a:pt x="36195" y="42291"/>
                  </a:cubicBezTo>
                  <a:cubicBezTo>
                    <a:pt x="37445" y="41457"/>
                    <a:pt x="39755" y="41862"/>
                    <a:pt x="40815" y="40803"/>
                  </a:cubicBezTo>
                  <a:cubicBezTo>
                    <a:pt x="41863" y="39743"/>
                    <a:pt x="41470" y="37445"/>
                    <a:pt x="42303" y="36195"/>
                  </a:cubicBezTo>
                  <a:cubicBezTo>
                    <a:pt x="43137" y="34945"/>
                    <a:pt x="45411" y="34445"/>
                    <a:pt x="45994" y="33052"/>
                  </a:cubicBezTo>
                  <a:cubicBezTo>
                    <a:pt x="46566" y="31671"/>
                    <a:pt x="45303" y="29718"/>
                    <a:pt x="45601" y="28218"/>
                  </a:cubicBezTo>
                  <a:cubicBezTo>
                    <a:pt x="45887" y="26765"/>
                    <a:pt x="47804" y="25432"/>
                    <a:pt x="47804" y="23896"/>
                  </a:cubicBezTo>
                  <a:cubicBezTo>
                    <a:pt x="47804" y="22360"/>
                    <a:pt x="45887" y="21038"/>
                    <a:pt x="45601" y="19586"/>
                  </a:cubicBezTo>
                  <a:cubicBezTo>
                    <a:pt x="45303" y="18074"/>
                    <a:pt x="46554" y="16133"/>
                    <a:pt x="45994" y="14740"/>
                  </a:cubicBezTo>
                  <a:cubicBezTo>
                    <a:pt x="45411" y="13347"/>
                    <a:pt x="43137" y="12859"/>
                    <a:pt x="42303" y="11609"/>
                  </a:cubicBezTo>
                  <a:cubicBezTo>
                    <a:pt x="41470" y="10358"/>
                    <a:pt x="41863" y="8049"/>
                    <a:pt x="40815" y="6989"/>
                  </a:cubicBezTo>
                  <a:cubicBezTo>
                    <a:pt x="39755" y="5929"/>
                    <a:pt x="37445" y="6334"/>
                    <a:pt x="36195" y="5501"/>
                  </a:cubicBezTo>
                  <a:cubicBezTo>
                    <a:pt x="34945" y="4667"/>
                    <a:pt x="34457" y="2393"/>
                    <a:pt x="33052" y="1810"/>
                  </a:cubicBezTo>
                  <a:cubicBezTo>
                    <a:pt x="32789" y="1699"/>
                    <a:pt x="32505" y="1655"/>
                    <a:pt x="32207" y="1655"/>
                  </a:cubicBezTo>
                  <a:cubicBezTo>
                    <a:pt x="31110" y="1655"/>
                    <a:pt x="29828" y="2248"/>
                    <a:pt x="28715" y="2248"/>
                  </a:cubicBezTo>
                  <a:cubicBezTo>
                    <a:pt x="28545" y="2248"/>
                    <a:pt x="28379" y="2235"/>
                    <a:pt x="28218" y="2203"/>
                  </a:cubicBezTo>
                  <a:cubicBezTo>
                    <a:pt x="26777" y="1917"/>
                    <a:pt x="25432" y="0"/>
                    <a:pt x="239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/>
            </a:p>
          </p:txBody>
        </p:sp>
        <p:sp>
          <p:nvSpPr>
            <p:cNvPr id="22" name="Google Shape;382;p30">
              <a:extLst>
                <a:ext uri="{FF2B5EF4-FFF2-40B4-BE49-F238E27FC236}">
                  <a16:creationId xmlns:a16="http://schemas.microsoft.com/office/drawing/2014/main" id="{B6BC04FE-E81B-4E8C-9150-C2AE7DE52F92}"/>
                </a:ext>
              </a:extLst>
            </p:cNvPr>
            <p:cNvSpPr txBox="1">
              <a:spLocks/>
            </p:cNvSpPr>
            <p:nvPr/>
          </p:nvSpPr>
          <p:spPr>
            <a:xfrm>
              <a:off x="227741" y="83319"/>
              <a:ext cx="739617" cy="821267"/>
            </a:xfrm>
            <a:prstGeom prst="rect">
              <a:avLst/>
            </a:prstGeom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vi-VN" sz="3200" b="1" dirty="0"/>
                <a:t>01</a:t>
              </a: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831126E-6CA5-46B7-888E-BD823A6F3FAA}"/>
              </a:ext>
            </a:extLst>
          </p:cNvPr>
          <p:cNvSpPr txBox="1"/>
          <p:nvPr/>
        </p:nvSpPr>
        <p:spPr>
          <a:xfrm>
            <a:off x="1332088" y="645229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9109054-BAA1-4AEE-9D0E-C80EC3F7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2281"/>
              </p:ext>
            </p:extLst>
          </p:nvPr>
        </p:nvGraphicFramePr>
        <p:xfrm>
          <a:off x="1332088" y="1323082"/>
          <a:ext cx="4255910" cy="98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2088" y="1323082"/>
                        <a:ext cx="4255910" cy="98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DAC9F353-884E-49D6-98F4-17E41916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65031"/>
              </p:ext>
            </p:extLst>
          </p:nvPr>
        </p:nvGraphicFramePr>
        <p:xfrm>
          <a:off x="1332088" y="2398293"/>
          <a:ext cx="47736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2088" y="2398293"/>
                        <a:ext cx="477361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0FBEE1EC-A4A4-4F19-8EE8-7B3CF2CE7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91059"/>
              </p:ext>
            </p:extLst>
          </p:nvPr>
        </p:nvGraphicFramePr>
        <p:xfrm>
          <a:off x="1332088" y="3445459"/>
          <a:ext cx="41735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2088" y="3445459"/>
                        <a:ext cx="417353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6D425A08-1E80-4143-8DAE-FBB907EF3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1843"/>
              </p:ext>
            </p:extLst>
          </p:nvPr>
        </p:nvGraphicFramePr>
        <p:xfrm>
          <a:off x="1332088" y="4219575"/>
          <a:ext cx="29733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2088" y="4219575"/>
                        <a:ext cx="2973388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991926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52" y="2991926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Đối tượng 60">
            <a:extLst>
              <a:ext uri="{FF2B5EF4-FFF2-40B4-BE49-F238E27FC236}">
                <a16:creationId xmlns:a16="http://schemas.microsoft.com/office/drawing/2014/main" id="{71E250AF-B2BD-4394-A7E0-A9A8A2A3D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41384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981080" imgH="457200" progId="Equation.DSMT4">
                  <p:embed/>
                </p:oleObj>
              </mc:Choice>
              <mc:Fallback>
                <p:oleObj name="Equation" r:id="rId12" imgW="1981080" imgH="457200" progId="Equation.DSMT4">
                  <p:embed/>
                  <p:pic>
                    <p:nvPicPr>
                      <p:cNvPr id="61" name="Đối tượng 60">
                        <a:extLst>
                          <a:ext uri="{FF2B5EF4-FFF2-40B4-BE49-F238E27FC236}">
                            <a16:creationId xmlns:a16="http://schemas.microsoft.com/office/drawing/2014/main" id="{71E250AF-B2BD-4394-A7E0-A9A8A2A3D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8165" y="41384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76E9AEFB-EEB0-4049-AD2E-2B804CC29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942975"/>
          <a:ext cx="3646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955520" imgH="444240" progId="Equation.DSMT4">
                  <p:embed/>
                </p:oleObj>
              </mc:Choice>
              <mc:Fallback>
                <p:oleObj name="Equation" r:id="rId13" imgW="1955520" imgH="444240" progId="Equation.DSMT4">
                  <p:embed/>
                  <p:pic>
                    <p:nvPicPr>
                      <p:cNvPr id="62" name="Đối tượng 61">
                        <a:extLst>
                          <a:ext uri="{FF2B5EF4-FFF2-40B4-BE49-F238E27FC236}">
                            <a16:creationId xmlns:a16="http://schemas.microsoft.com/office/drawing/2014/main" id="{76E9AEFB-EEB0-4049-AD2E-2B804CC29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8165" y="942975"/>
                        <a:ext cx="36464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Đối tượng 62">
            <a:extLst>
              <a:ext uri="{FF2B5EF4-FFF2-40B4-BE49-F238E27FC236}">
                <a16:creationId xmlns:a16="http://schemas.microsoft.com/office/drawing/2014/main" id="{E0F92D56-365D-42B3-AF23-BCEF885F8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1849438"/>
          <a:ext cx="31956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714320" imgH="431640" progId="Equation.DSMT4">
                  <p:embed/>
                </p:oleObj>
              </mc:Choice>
              <mc:Fallback>
                <p:oleObj name="Equation" r:id="rId15" imgW="1714320" imgH="431640" progId="Equation.DSMT4">
                  <p:embed/>
                  <p:pic>
                    <p:nvPicPr>
                      <p:cNvPr id="63" name="Đối tượng 62">
                        <a:extLst>
                          <a:ext uri="{FF2B5EF4-FFF2-40B4-BE49-F238E27FC236}">
                            <a16:creationId xmlns:a16="http://schemas.microsoft.com/office/drawing/2014/main" id="{E0F92D56-365D-42B3-AF23-BCEF885F8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8165" y="1849438"/>
                        <a:ext cx="3195637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Đối tượng 63">
            <a:extLst>
              <a:ext uri="{FF2B5EF4-FFF2-40B4-BE49-F238E27FC236}">
                <a16:creationId xmlns:a16="http://schemas.microsoft.com/office/drawing/2014/main" id="{0DF3DA22-5A8B-4AAD-9B64-E9BF61284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86463"/>
              </p:ext>
            </p:extLst>
          </p:nvPr>
        </p:nvGraphicFramePr>
        <p:xfrm>
          <a:off x="4929188" y="2654300"/>
          <a:ext cx="3171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701720" imgH="431640" progId="Equation.DSMT4">
                  <p:embed/>
                </p:oleObj>
              </mc:Choice>
              <mc:Fallback>
                <p:oleObj name="Equation" r:id="rId17" imgW="1701720" imgH="431640" progId="Equation.DSMT4">
                  <p:embed/>
                  <p:pic>
                    <p:nvPicPr>
                      <p:cNvPr id="64" name="Đối tượng 63">
                        <a:extLst>
                          <a:ext uri="{FF2B5EF4-FFF2-40B4-BE49-F238E27FC236}">
                            <a16:creationId xmlns:a16="http://schemas.microsoft.com/office/drawing/2014/main" id="{0DF3DA22-5A8B-4AAD-9B64-E9BF61284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9188" y="2654300"/>
                        <a:ext cx="31718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Đối tượng 64">
            <a:extLst>
              <a:ext uri="{FF2B5EF4-FFF2-40B4-BE49-F238E27FC236}">
                <a16:creationId xmlns:a16="http://schemas.microsoft.com/office/drawing/2014/main" id="{905BCDF5-D883-4183-886B-8C2C16808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8165" y="3486150"/>
          <a:ext cx="1182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634680" imgH="406080" progId="Equation.DSMT4">
                  <p:embed/>
                </p:oleObj>
              </mc:Choice>
              <mc:Fallback>
                <p:oleObj name="Equation" r:id="rId19" imgW="634680" imgH="406080" progId="Equation.DSMT4">
                  <p:embed/>
                  <p:pic>
                    <p:nvPicPr>
                      <p:cNvPr id="65" name="Đối tượng 64">
                        <a:extLst>
                          <a:ext uri="{FF2B5EF4-FFF2-40B4-BE49-F238E27FC236}">
                            <a16:creationId xmlns:a16="http://schemas.microsoft.com/office/drawing/2014/main" id="{905BCDF5-D883-4183-886B-8C2C16808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8165" y="3486150"/>
                        <a:ext cx="1182687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17974"/>
              </p:ext>
            </p:extLst>
          </p:nvPr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E9109054-BAA1-4AEE-9D0E-C80EC3F7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94176"/>
              </p:ext>
            </p:extLst>
          </p:nvPr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DAC9F353-884E-49D6-98F4-17E419161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00481"/>
              </p:ext>
            </p:extLst>
          </p:nvPr>
        </p:nvGraphicFramePr>
        <p:xfrm>
          <a:off x="97752" y="2991926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0FBEE1EC-A4A4-4F19-8EE8-7B3CF2CE7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52" y="2991926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1855"/>
              </p:ext>
            </p:extLst>
          </p:nvPr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6D425A08-1E80-4143-8DAE-FBB907EF3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76E9AEFB-EEB0-4049-AD2E-2B804CC29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28244"/>
              </p:ext>
            </p:extLst>
          </p:nvPr>
        </p:nvGraphicFramePr>
        <p:xfrm>
          <a:off x="4617057" y="1141108"/>
          <a:ext cx="319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714320" imgH="444240" progId="Equation.DSMT4">
                  <p:embed/>
                </p:oleObj>
              </mc:Choice>
              <mc:Fallback>
                <p:oleObj name="Equation" r:id="rId12" imgW="1714320" imgH="444240" progId="Equation.DSMT4">
                  <p:embed/>
                  <p:pic>
                    <p:nvPicPr>
                      <p:cNvPr id="61" name="Đối tượng 60">
                        <a:extLst>
                          <a:ext uri="{FF2B5EF4-FFF2-40B4-BE49-F238E27FC236}">
                            <a16:creationId xmlns:a16="http://schemas.microsoft.com/office/drawing/2014/main" id="{71E250AF-B2BD-4394-A7E0-A9A8A2A3D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7057" y="1141108"/>
                        <a:ext cx="31972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Đối tượng 64">
            <a:extLst>
              <a:ext uri="{FF2B5EF4-FFF2-40B4-BE49-F238E27FC236}">
                <a16:creationId xmlns:a16="http://schemas.microsoft.com/office/drawing/2014/main" id="{905BCDF5-D883-4183-886B-8C2C16808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03411"/>
              </p:ext>
            </p:extLst>
          </p:nvPr>
        </p:nvGraphicFramePr>
        <p:xfrm>
          <a:off x="4617057" y="4051670"/>
          <a:ext cx="876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64" name="Đối tượng 63">
                        <a:extLst>
                          <a:ext uri="{FF2B5EF4-FFF2-40B4-BE49-F238E27FC236}">
                            <a16:creationId xmlns:a16="http://schemas.microsoft.com/office/drawing/2014/main" id="{0DF3DA22-5A8B-4AAD-9B64-E9BF61284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7057" y="4051670"/>
                        <a:ext cx="8763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Đối tượng 65">
            <a:extLst>
              <a:ext uri="{FF2B5EF4-FFF2-40B4-BE49-F238E27FC236}">
                <a16:creationId xmlns:a16="http://schemas.microsoft.com/office/drawing/2014/main" id="{C61A1E34-0BAF-4D72-B40D-E01CAE818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33459"/>
              </p:ext>
            </p:extLst>
          </p:nvPr>
        </p:nvGraphicFramePr>
        <p:xfrm>
          <a:off x="4617057" y="106309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2222280" imgH="444240" progId="Equation.DSMT4">
                  <p:embed/>
                </p:oleObj>
              </mc:Choice>
              <mc:Fallback>
                <p:oleObj name="Equation" r:id="rId16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7057" y="106309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Đối tượng 66">
            <a:extLst>
              <a:ext uri="{FF2B5EF4-FFF2-40B4-BE49-F238E27FC236}">
                <a16:creationId xmlns:a16="http://schemas.microsoft.com/office/drawing/2014/main" id="{B2B5A114-D36D-42FA-9453-88D1FAA3D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33744"/>
              </p:ext>
            </p:extLst>
          </p:nvPr>
        </p:nvGraphicFramePr>
        <p:xfrm>
          <a:off x="4617057" y="2245704"/>
          <a:ext cx="3409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828800" imgH="431640" progId="Equation.DSMT4">
                  <p:embed/>
                </p:oleObj>
              </mc:Choice>
              <mc:Fallback>
                <p:oleObj name="Equation" r:id="rId17" imgW="1828800" imgH="431640" progId="Equation.DSMT4">
                  <p:embed/>
                  <p:pic>
                    <p:nvPicPr>
                      <p:cNvPr id="62" name="Đối tượng 61">
                        <a:extLst>
                          <a:ext uri="{FF2B5EF4-FFF2-40B4-BE49-F238E27FC236}">
                            <a16:creationId xmlns:a16="http://schemas.microsoft.com/office/drawing/2014/main" id="{76E9AEFB-EEB0-4049-AD2E-2B804CC29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17057" y="2245704"/>
                        <a:ext cx="34099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Đối tượng 67">
            <a:extLst>
              <a:ext uri="{FF2B5EF4-FFF2-40B4-BE49-F238E27FC236}">
                <a16:creationId xmlns:a16="http://schemas.microsoft.com/office/drawing/2014/main" id="{3C7CFCFE-9B97-4CDB-B7EE-31CC92F4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01803"/>
              </p:ext>
            </p:extLst>
          </p:nvPr>
        </p:nvGraphicFramePr>
        <p:xfrm>
          <a:off x="4617057" y="3326488"/>
          <a:ext cx="2936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574640" imgH="241200" progId="Equation.DSMT4">
                  <p:embed/>
                </p:oleObj>
              </mc:Choice>
              <mc:Fallback>
                <p:oleObj name="Equation" r:id="rId19" imgW="1574640" imgH="241200" progId="Equation.DSMT4">
                  <p:embed/>
                  <p:pic>
                    <p:nvPicPr>
                      <p:cNvPr id="67" name="Đối tượng 66">
                        <a:extLst>
                          <a:ext uri="{FF2B5EF4-FFF2-40B4-BE49-F238E27FC236}">
                            <a16:creationId xmlns:a16="http://schemas.microsoft.com/office/drawing/2014/main" id="{B2B5A114-D36D-42FA-9453-88D1FAA3D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7057" y="3326488"/>
                        <a:ext cx="29368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" name="Google Shape;430;p32"/>
          <p:cNvGrpSpPr/>
          <p:nvPr/>
        </p:nvGrpSpPr>
        <p:grpSpPr>
          <a:xfrm>
            <a:off x="6999675" y="4238205"/>
            <a:ext cx="1996490" cy="658597"/>
            <a:chOff x="6999675" y="4238205"/>
            <a:chExt cx="1996490" cy="658597"/>
          </a:xfrm>
        </p:grpSpPr>
        <p:grpSp>
          <p:nvGrpSpPr>
            <p:cNvPr id="431" name="Google Shape;431;p32"/>
            <p:cNvGrpSpPr/>
            <p:nvPr/>
          </p:nvGrpSpPr>
          <p:grpSpPr>
            <a:xfrm>
              <a:off x="8525769" y="4238205"/>
              <a:ext cx="470396" cy="644389"/>
              <a:chOff x="1731150" y="1748550"/>
              <a:chExt cx="228625" cy="313175"/>
            </a:xfrm>
          </p:grpSpPr>
          <p:sp>
            <p:nvSpPr>
              <p:cNvPr id="432" name="Google Shape;432;p32"/>
              <p:cNvSpPr/>
              <p:nvPr/>
            </p:nvSpPr>
            <p:spPr>
              <a:xfrm>
                <a:off x="1775500" y="1809575"/>
                <a:ext cx="134275" cy="179800"/>
              </a:xfrm>
              <a:custGeom>
                <a:avLst/>
                <a:gdLst/>
                <a:ahLst/>
                <a:cxnLst/>
                <a:rect l="l" t="t" r="r" b="b"/>
                <a:pathLst>
                  <a:path w="5371" h="7192" extrusionOk="0">
                    <a:moveTo>
                      <a:pt x="5335" y="584"/>
                    </a:moveTo>
                    <a:cubicBezTo>
                      <a:pt x="5335" y="560"/>
                      <a:pt x="5335" y="548"/>
                      <a:pt x="5347" y="525"/>
                    </a:cubicBezTo>
                    <a:lnTo>
                      <a:pt x="5371" y="429"/>
                    </a:lnTo>
                    <a:lnTo>
                      <a:pt x="5299" y="370"/>
                    </a:lnTo>
                    <a:lnTo>
                      <a:pt x="5228" y="310"/>
                    </a:lnTo>
                    <a:cubicBezTo>
                      <a:pt x="5109" y="215"/>
                      <a:pt x="4954" y="108"/>
                      <a:pt x="4763" y="36"/>
                    </a:cubicBezTo>
                    <a:lnTo>
                      <a:pt x="4656" y="1"/>
                    </a:lnTo>
                    <a:lnTo>
                      <a:pt x="4585" y="72"/>
                    </a:lnTo>
                    <a:cubicBezTo>
                      <a:pt x="4573" y="108"/>
                      <a:pt x="4537" y="120"/>
                      <a:pt x="4525" y="132"/>
                    </a:cubicBezTo>
                    <a:cubicBezTo>
                      <a:pt x="4478" y="179"/>
                      <a:pt x="4442" y="227"/>
                      <a:pt x="4406" y="286"/>
                    </a:cubicBezTo>
                    <a:lnTo>
                      <a:pt x="4228" y="548"/>
                    </a:lnTo>
                    <a:cubicBezTo>
                      <a:pt x="4168" y="655"/>
                      <a:pt x="4097" y="751"/>
                      <a:pt x="4037" y="834"/>
                    </a:cubicBezTo>
                    <a:lnTo>
                      <a:pt x="2394" y="3156"/>
                    </a:lnTo>
                    <a:cubicBezTo>
                      <a:pt x="1656" y="4215"/>
                      <a:pt x="929" y="5251"/>
                      <a:pt x="179" y="6311"/>
                    </a:cubicBezTo>
                    <a:cubicBezTo>
                      <a:pt x="132" y="6370"/>
                      <a:pt x="120" y="6418"/>
                      <a:pt x="96" y="6478"/>
                    </a:cubicBezTo>
                    <a:cubicBezTo>
                      <a:pt x="72" y="6501"/>
                      <a:pt x="72" y="6525"/>
                      <a:pt x="60" y="6549"/>
                    </a:cubicBezTo>
                    <a:lnTo>
                      <a:pt x="1" y="6668"/>
                    </a:lnTo>
                    <a:lnTo>
                      <a:pt x="608" y="7097"/>
                    </a:lnTo>
                    <a:lnTo>
                      <a:pt x="703" y="6978"/>
                    </a:lnTo>
                    <a:lnTo>
                      <a:pt x="703" y="6978"/>
                    </a:lnTo>
                    <a:lnTo>
                      <a:pt x="608" y="7097"/>
                    </a:lnTo>
                    <a:lnTo>
                      <a:pt x="727" y="7192"/>
                    </a:lnTo>
                    <a:lnTo>
                      <a:pt x="822" y="7073"/>
                    </a:lnTo>
                    <a:cubicBezTo>
                      <a:pt x="2323" y="4930"/>
                      <a:pt x="3799" y="2834"/>
                      <a:pt x="5275" y="727"/>
                    </a:cubicBezTo>
                    <a:cubicBezTo>
                      <a:pt x="5311" y="667"/>
                      <a:pt x="5335" y="608"/>
                      <a:pt x="5335" y="584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2"/>
              <p:cNvSpPr/>
              <p:nvPr/>
            </p:nvSpPr>
            <p:spPr>
              <a:xfrm>
                <a:off x="1760925" y="1797675"/>
                <a:ext cx="126825" cy="17445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6978" extrusionOk="0">
                    <a:moveTo>
                      <a:pt x="2477" y="4060"/>
                    </a:moveTo>
                    <a:lnTo>
                      <a:pt x="3858" y="2096"/>
                    </a:lnTo>
                    <a:cubicBezTo>
                      <a:pt x="4025" y="1858"/>
                      <a:pt x="4203" y="1620"/>
                      <a:pt x="4382" y="1382"/>
                    </a:cubicBezTo>
                    <a:cubicBezTo>
                      <a:pt x="4560" y="1143"/>
                      <a:pt x="4727" y="905"/>
                      <a:pt x="4882" y="667"/>
                    </a:cubicBezTo>
                    <a:cubicBezTo>
                      <a:pt x="4930" y="608"/>
                      <a:pt x="4965" y="536"/>
                      <a:pt x="4989" y="477"/>
                    </a:cubicBezTo>
                    <a:cubicBezTo>
                      <a:pt x="5001" y="441"/>
                      <a:pt x="5001" y="429"/>
                      <a:pt x="5013" y="405"/>
                    </a:cubicBezTo>
                    <a:lnTo>
                      <a:pt x="5072" y="286"/>
                    </a:lnTo>
                    <a:lnTo>
                      <a:pt x="4680" y="0"/>
                    </a:lnTo>
                    <a:lnTo>
                      <a:pt x="4584" y="60"/>
                    </a:lnTo>
                    <a:cubicBezTo>
                      <a:pt x="4572" y="72"/>
                      <a:pt x="4560" y="72"/>
                      <a:pt x="4560" y="84"/>
                    </a:cubicBezTo>
                    <a:cubicBezTo>
                      <a:pt x="4525" y="108"/>
                      <a:pt x="4477" y="131"/>
                      <a:pt x="4441" y="179"/>
                    </a:cubicBezTo>
                    <a:cubicBezTo>
                      <a:pt x="4299" y="369"/>
                      <a:pt x="4156" y="548"/>
                      <a:pt x="4001" y="727"/>
                    </a:cubicBezTo>
                    <a:cubicBezTo>
                      <a:pt x="3810" y="965"/>
                      <a:pt x="3608" y="1203"/>
                      <a:pt x="3441" y="1489"/>
                    </a:cubicBezTo>
                    <a:cubicBezTo>
                      <a:pt x="3227" y="1834"/>
                      <a:pt x="2989" y="2155"/>
                      <a:pt x="2775" y="2477"/>
                    </a:cubicBezTo>
                    <a:lnTo>
                      <a:pt x="2667" y="2632"/>
                    </a:lnTo>
                    <a:cubicBezTo>
                      <a:pt x="2429" y="2977"/>
                      <a:pt x="2144" y="3382"/>
                      <a:pt x="1965" y="3822"/>
                    </a:cubicBezTo>
                    <a:cubicBezTo>
                      <a:pt x="1941" y="3918"/>
                      <a:pt x="1882" y="3989"/>
                      <a:pt x="1822" y="4084"/>
                    </a:cubicBezTo>
                    <a:cubicBezTo>
                      <a:pt x="1501" y="4513"/>
                      <a:pt x="1203" y="4953"/>
                      <a:pt x="893" y="5394"/>
                    </a:cubicBezTo>
                    <a:lnTo>
                      <a:pt x="155" y="6465"/>
                    </a:lnTo>
                    <a:cubicBezTo>
                      <a:pt x="119" y="6501"/>
                      <a:pt x="108" y="6537"/>
                      <a:pt x="96" y="6585"/>
                    </a:cubicBezTo>
                    <a:cubicBezTo>
                      <a:pt x="96" y="6596"/>
                      <a:pt x="72" y="6608"/>
                      <a:pt x="60" y="6620"/>
                    </a:cubicBezTo>
                    <a:lnTo>
                      <a:pt x="0" y="6763"/>
                    </a:lnTo>
                    <a:lnTo>
                      <a:pt x="393" y="6977"/>
                    </a:lnTo>
                    <a:lnTo>
                      <a:pt x="465" y="6906"/>
                    </a:lnTo>
                    <a:lnTo>
                      <a:pt x="512" y="6858"/>
                    </a:lnTo>
                    <a:cubicBezTo>
                      <a:pt x="536" y="6835"/>
                      <a:pt x="572" y="6799"/>
                      <a:pt x="596" y="6763"/>
                    </a:cubicBezTo>
                    <a:cubicBezTo>
                      <a:pt x="750" y="6549"/>
                      <a:pt x="893" y="6346"/>
                      <a:pt x="1048" y="6144"/>
                    </a:cubicBezTo>
                    <a:cubicBezTo>
                      <a:pt x="1251" y="5823"/>
                      <a:pt x="2477" y="4060"/>
                      <a:pt x="2477" y="4060"/>
                    </a:cubicBez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2"/>
              <p:cNvSpPr/>
              <p:nvPr/>
            </p:nvSpPr>
            <p:spPr>
              <a:xfrm>
                <a:off x="1799625" y="1824750"/>
                <a:ext cx="126525" cy="172075"/>
              </a:xfrm>
              <a:custGeom>
                <a:avLst/>
                <a:gdLst/>
                <a:ahLst/>
                <a:cxnLst/>
                <a:rect l="l" t="t" r="r" b="b"/>
                <a:pathLst>
                  <a:path w="5061" h="6883" extrusionOk="0">
                    <a:moveTo>
                      <a:pt x="4667" y="1"/>
                    </a:moveTo>
                    <a:lnTo>
                      <a:pt x="4572" y="60"/>
                    </a:lnTo>
                    <a:cubicBezTo>
                      <a:pt x="4560" y="72"/>
                      <a:pt x="4548" y="72"/>
                      <a:pt x="4525" y="96"/>
                    </a:cubicBezTo>
                    <a:cubicBezTo>
                      <a:pt x="4501" y="120"/>
                      <a:pt x="4453" y="132"/>
                      <a:pt x="4429" y="179"/>
                    </a:cubicBezTo>
                    <a:cubicBezTo>
                      <a:pt x="3548" y="1501"/>
                      <a:pt x="2620" y="2835"/>
                      <a:pt x="1715" y="4097"/>
                    </a:cubicBezTo>
                    <a:cubicBezTo>
                      <a:pt x="1215" y="4811"/>
                      <a:pt x="691" y="5561"/>
                      <a:pt x="179" y="6287"/>
                    </a:cubicBezTo>
                    <a:cubicBezTo>
                      <a:pt x="143" y="6347"/>
                      <a:pt x="107" y="6418"/>
                      <a:pt x="84" y="6478"/>
                    </a:cubicBezTo>
                    <a:cubicBezTo>
                      <a:pt x="60" y="6502"/>
                      <a:pt x="48" y="6525"/>
                      <a:pt x="48" y="6549"/>
                    </a:cubicBezTo>
                    <a:lnTo>
                      <a:pt x="0" y="6621"/>
                    </a:lnTo>
                    <a:lnTo>
                      <a:pt x="48" y="6704"/>
                    </a:lnTo>
                    <a:cubicBezTo>
                      <a:pt x="84" y="6752"/>
                      <a:pt x="155" y="6883"/>
                      <a:pt x="298" y="6883"/>
                    </a:cubicBezTo>
                    <a:cubicBezTo>
                      <a:pt x="345" y="6883"/>
                      <a:pt x="381" y="6859"/>
                      <a:pt x="417" y="6847"/>
                    </a:cubicBezTo>
                    <a:lnTo>
                      <a:pt x="465" y="6835"/>
                    </a:lnTo>
                    <a:lnTo>
                      <a:pt x="917" y="6192"/>
                    </a:lnTo>
                    <a:cubicBezTo>
                      <a:pt x="1310" y="5609"/>
                      <a:pt x="1727" y="5037"/>
                      <a:pt x="2131" y="4454"/>
                    </a:cubicBezTo>
                    <a:lnTo>
                      <a:pt x="2167" y="4418"/>
                    </a:lnTo>
                    <a:cubicBezTo>
                      <a:pt x="2250" y="4299"/>
                      <a:pt x="2322" y="4180"/>
                      <a:pt x="2429" y="4097"/>
                    </a:cubicBezTo>
                    <a:cubicBezTo>
                      <a:pt x="2715" y="3847"/>
                      <a:pt x="2941" y="3525"/>
                      <a:pt x="3155" y="3227"/>
                    </a:cubicBezTo>
                    <a:lnTo>
                      <a:pt x="3239" y="3132"/>
                    </a:lnTo>
                    <a:lnTo>
                      <a:pt x="3453" y="2811"/>
                    </a:lnTo>
                    <a:cubicBezTo>
                      <a:pt x="3667" y="2513"/>
                      <a:pt x="3882" y="2204"/>
                      <a:pt x="4132" y="1906"/>
                    </a:cubicBezTo>
                    <a:cubicBezTo>
                      <a:pt x="4322" y="1656"/>
                      <a:pt x="4477" y="1382"/>
                      <a:pt x="4644" y="1120"/>
                    </a:cubicBezTo>
                    <a:cubicBezTo>
                      <a:pt x="4763" y="930"/>
                      <a:pt x="4870" y="751"/>
                      <a:pt x="5001" y="549"/>
                    </a:cubicBezTo>
                    <a:cubicBezTo>
                      <a:pt x="5037" y="513"/>
                      <a:pt x="5048" y="453"/>
                      <a:pt x="5048" y="406"/>
                    </a:cubicBezTo>
                    <a:lnTo>
                      <a:pt x="5048" y="358"/>
                    </a:lnTo>
                    <a:lnTo>
                      <a:pt x="5060" y="251"/>
                    </a:lnTo>
                    <a:close/>
                  </a:path>
                </a:pathLst>
              </a:custGeom>
              <a:solidFill>
                <a:srgbClr val="66C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2"/>
              <p:cNvSpPr/>
              <p:nvPr/>
            </p:nvSpPr>
            <p:spPr>
              <a:xfrm>
                <a:off x="1749900" y="1968525"/>
                <a:ext cx="51225" cy="58075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323" extrusionOk="0">
                    <a:moveTo>
                      <a:pt x="346" y="1"/>
                    </a:moveTo>
                    <a:lnTo>
                      <a:pt x="287" y="191"/>
                    </a:lnTo>
                    <a:cubicBezTo>
                      <a:pt x="263" y="227"/>
                      <a:pt x="251" y="251"/>
                      <a:pt x="251" y="286"/>
                    </a:cubicBezTo>
                    <a:cubicBezTo>
                      <a:pt x="227" y="358"/>
                      <a:pt x="203" y="417"/>
                      <a:pt x="191" y="477"/>
                    </a:cubicBezTo>
                    <a:cubicBezTo>
                      <a:pt x="144" y="655"/>
                      <a:pt x="120" y="846"/>
                      <a:pt x="72" y="1024"/>
                    </a:cubicBezTo>
                    <a:lnTo>
                      <a:pt x="60" y="1132"/>
                    </a:lnTo>
                    <a:cubicBezTo>
                      <a:pt x="48" y="1203"/>
                      <a:pt x="25" y="1275"/>
                      <a:pt x="25" y="1358"/>
                    </a:cubicBezTo>
                    <a:cubicBezTo>
                      <a:pt x="1" y="1572"/>
                      <a:pt x="72" y="1775"/>
                      <a:pt x="263" y="1894"/>
                    </a:cubicBezTo>
                    <a:cubicBezTo>
                      <a:pt x="382" y="1965"/>
                      <a:pt x="906" y="2322"/>
                      <a:pt x="906" y="2322"/>
                    </a:cubicBezTo>
                    <a:lnTo>
                      <a:pt x="1120" y="2167"/>
                    </a:lnTo>
                    <a:cubicBezTo>
                      <a:pt x="1203" y="2108"/>
                      <a:pt x="1299" y="2048"/>
                      <a:pt x="1382" y="1977"/>
                    </a:cubicBezTo>
                    <a:cubicBezTo>
                      <a:pt x="1477" y="1906"/>
                      <a:pt x="1561" y="1846"/>
                      <a:pt x="1656" y="1775"/>
                    </a:cubicBezTo>
                    <a:lnTo>
                      <a:pt x="1715" y="1715"/>
                    </a:lnTo>
                    <a:cubicBezTo>
                      <a:pt x="1811" y="1620"/>
                      <a:pt x="1953" y="1489"/>
                      <a:pt x="2025" y="1263"/>
                    </a:cubicBezTo>
                    <a:lnTo>
                      <a:pt x="2049" y="1155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32"/>
              <p:cNvSpPr/>
              <p:nvPr/>
            </p:nvSpPr>
            <p:spPr>
              <a:xfrm>
                <a:off x="1896950" y="1757775"/>
                <a:ext cx="53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1942" extrusionOk="0">
                    <a:moveTo>
                      <a:pt x="2120" y="977"/>
                    </a:moveTo>
                    <a:cubicBezTo>
                      <a:pt x="1727" y="382"/>
                      <a:pt x="1429" y="168"/>
                      <a:pt x="751" y="25"/>
                    </a:cubicBezTo>
                    <a:lnTo>
                      <a:pt x="691" y="1"/>
                    </a:lnTo>
                    <a:lnTo>
                      <a:pt x="655" y="37"/>
                    </a:lnTo>
                    <a:cubicBezTo>
                      <a:pt x="417" y="156"/>
                      <a:pt x="132" y="299"/>
                      <a:pt x="24" y="656"/>
                    </a:cubicBezTo>
                    <a:lnTo>
                      <a:pt x="1" y="751"/>
                    </a:lnTo>
                    <a:lnTo>
                      <a:pt x="72" y="811"/>
                    </a:lnTo>
                    <a:cubicBezTo>
                      <a:pt x="513" y="1227"/>
                      <a:pt x="1036" y="1584"/>
                      <a:pt x="1620" y="1894"/>
                    </a:cubicBezTo>
                    <a:lnTo>
                      <a:pt x="1703" y="1942"/>
                    </a:lnTo>
                    <a:lnTo>
                      <a:pt x="1786" y="1882"/>
                    </a:lnTo>
                    <a:cubicBezTo>
                      <a:pt x="2108" y="1644"/>
                      <a:pt x="2144" y="1299"/>
                      <a:pt x="2156" y="1049"/>
                    </a:cubicBezTo>
                    <a:lnTo>
                      <a:pt x="2156" y="989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32"/>
              <p:cNvSpPr/>
              <p:nvPr/>
            </p:nvSpPr>
            <p:spPr>
              <a:xfrm>
                <a:off x="1878200" y="1780700"/>
                <a:ext cx="62825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2025" extrusionOk="0">
                    <a:moveTo>
                      <a:pt x="2394" y="1346"/>
                    </a:moveTo>
                    <a:cubicBezTo>
                      <a:pt x="2334" y="1203"/>
                      <a:pt x="2251" y="1096"/>
                      <a:pt x="2120" y="989"/>
                    </a:cubicBezTo>
                    <a:cubicBezTo>
                      <a:pt x="1834" y="798"/>
                      <a:pt x="1560" y="608"/>
                      <a:pt x="1286" y="417"/>
                    </a:cubicBezTo>
                    <a:lnTo>
                      <a:pt x="905" y="144"/>
                    </a:lnTo>
                    <a:cubicBezTo>
                      <a:pt x="893" y="144"/>
                      <a:pt x="893" y="132"/>
                      <a:pt x="882" y="120"/>
                    </a:cubicBezTo>
                    <a:cubicBezTo>
                      <a:pt x="834" y="84"/>
                      <a:pt x="774" y="36"/>
                      <a:pt x="703" y="25"/>
                    </a:cubicBezTo>
                    <a:cubicBezTo>
                      <a:pt x="608" y="13"/>
                      <a:pt x="524" y="1"/>
                      <a:pt x="429" y="1"/>
                    </a:cubicBezTo>
                    <a:cubicBezTo>
                      <a:pt x="393" y="1"/>
                      <a:pt x="334" y="1"/>
                      <a:pt x="286" y="13"/>
                    </a:cubicBezTo>
                    <a:cubicBezTo>
                      <a:pt x="120" y="36"/>
                      <a:pt x="0" y="203"/>
                      <a:pt x="0" y="394"/>
                    </a:cubicBezTo>
                    <a:lnTo>
                      <a:pt x="0" y="489"/>
                    </a:lnTo>
                    <a:lnTo>
                      <a:pt x="72" y="537"/>
                    </a:lnTo>
                    <a:cubicBezTo>
                      <a:pt x="96" y="548"/>
                      <a:pt x="108" y="548"/>
                      <a:pt x="131" y="560"/>
                    </a:cubicBezTo>
                    <a:cubicBezTo>
                      <a:pt x="179" y="596"/>
                      <a:pt x="239" y="620"/>
                      <a:pt x="298" y="656"/>
                    </a:cubicBezTo>
                    <a:cubicBezTo>
                      <a:pt x="584" y="775"/>
                      <a:pt x="774" y="906"/>
                      <a:pt x="953" y="1072"/>
                    </a:cubicBezTo>
                    <a:cubicBezTo>
                      <a:pt x="1108" y="1203"/>
                      <a:pt x="1286" y="1310"/>
                      <a:pt x="1465" y="1394"/>
                    </a:cubicBezTo>
                    <a:lnTo>
                      <a:pt x="1548" y="1441"/>
                    </a:lnTo>
                    <a:cubicBezTo>
                      <a:pt x="1655" y="1501"/>
                      <a:pt x="1763" y="1620"/>
                      <a:pt x="1858" y="1739"/>
                    </a:cubicBezTo>
                    <a:cubicBezTo>
                      <a:pt x="1917" y="1799"/>
                      <a:pt x="1965" y="1858"/>
                      <a:pt x="2025" y="1918"/>
                    </a:cubicBezTo>
                    <a:lnTo>
                      <a:pt x="2120" y="2025"/>
                    </a:lnTo>
                    <a:lnTo>
                      <a:pt x="2215" y="1930"/>
                    </a:lnTo>
                    <a:cubicBezTo>
                      <a:pt x="2358" y="1822"/>
                      <a:pt x="2513" y="1644"/>
                      <a:pt x="2394" y="134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2"/>
              <p:cNvSpPr/>
              <p:nvPr/>
            </p:nvSpPr>
            <p:spPr>
              <a:xfrm>
                <a:off x="1731150" y="1748550"/>
                <a:ext cx="228625" cy="313175"/>
              </a:xfrm>
              <a:custGeom>
                <a:avLst/>
                <a:gdLst/>
                <a:ahLst/>
                <a:cxnLst/>
                <a:rect l="l" t="t" r="r" b="b"/>
                <a:pathLst>
                  <a:path w="9145" h="12527" extrusionOk="0">
                    <a:moveTo>
                      <a:pt x="7609" y="1"/>
                    </a:moveTo>
                    <a:cubicBezTo>
                      <a:pt x="8097" y="346"/>
                      <a:pt x="8573" y="691"/>
                      <a:pt x="9050" y="1013"/>
                    </a:cubicBezTo>
                    <a:cubicBezTo>
                      <a:pt x="9145" y="1311"/>
                      <a:pt x="9109" y="1584"/>
                      <a:pt x="9038" y="1858"/>
                    </a:cubicBezTo>
                    <a:cubicBezTo>
                      <a:pt x="8990" y="2037"/>
                      <a:pt x="8883" y="2156"/>
                      <a:pt x="8799" y="2299"/>
                    </a:cubicBezTo>
                    <a:cubicBezTo>
                      <a:pt x="8692" y="2454"/>
                      <a:pt x="8561" y="2608"/>
                      <a:pt x="8609" y="2835"/>
                    </a:cubicBezTo>
                    <a:cubicBezTo>
                      <a:pt x="8621" y="2918"/>
                      <a:pt x="8561" y="3025"/>
                      <a:pt x="8514" y="3096"/>
                    </a:cubicBezTo>
                    <a:cubicBezTo>
                      <a:pt x="7716" y="4228"/>
                      <a:pt x="7002" y="5430"/>
                      <a:pt x="6192" y="6561"/>
                    </a:cubicBezTo>
                    <a:cubicBezTo>
                      <a:pt x="6013" y="6823"/>
                      <a:pt x="5823" y="7061"/>
                      <a:pt x="5609" y="7276"/>
                    </a:cubicBezTo>
                    <a:cubicBezTo>
                      <a:pt x="5418" y="7490"/>
                      <a:pt x="5240" y="7692"/>
                      <a:pt x="5097" y="7930"/>
                    </a:cubicBezTo>
                    <a:cubicBezTo>
                      <a:pt x="4704" y="8502"/>
                      <a:pt x="4299" y="9062"/>
                      <a:pt x="3918" y="9633"/>
                    </a:cubicBezTo>
                    <a:cubicBezTo>
                      <a:pt x="3739" y="9883"/>
                      <a:pt x="3561" y="10133"/>
                      <a:pt x="3382" y="10371"/>
                    </a:cubicBezTo>
                    <a:cubicBezTo>
                      <a:pt x="3335" y="10431"/>
                      <a:pt x="3275" y="10490"/>
                      <a:pt x="3227" y="10514"/>
                    </a:cubicBezTo>
                    <a:cubicBezTo>
                      <a:pt x="3037" y="10538"/>
                      <a:pt x="2965" y="10693"/>
                      <a:pt x="2846" y="10812"/>
                    </a:cubicBezTo>
                    <a:cubicBezTo>
                      <a:pt x="2739" y="10907"/>
                      <a:pt x="2596" y="10990"/>
                      <a:pt x="2489" y="11086"/>
                    </a:cubicBezTo>
                    <a:cubicBezTo>
                      <a:pt x="2013" y="11538"/>
                      <a:pt x="1465" y="11907"/>
                      <a:pt x="965" y="12336"/>
                    </a:cubicBezTo>
                    <a:cubicBezTo>
                      <a:pt x="751" y="12526"/>
                      <a:pt x="227" y="12431"/>
                      <a:pt x="60" y="12169"/>
                    </a:cubicBezTo>
                    <a:cubicBezTo>
                      <a:pt x="13" y="12098"/>
                      <a:pt x="1" y="12014"/>
                      <a:pt x="13" y="11931"/>
                    </a:cubicBezTo>
                    <a:cubicBezTo>
                      <a:pt x="36" y="11752"/>
                      <a:pt x="48" y="11562"/>
                      <a:pt x="96" y="11395"/>
                    </a:cubicBezTo>
                    <a:cubicBezTo>
                      <a:pt x="239" y="10919"/>
                      <a:pt x="334" y="10419"/>
                      <a:pt x="417" y="9931"/>
                    </a:cubicBezTo>
                    <a:cubicBezTo>
                      <a:pt x="477" y="9633"/>
                      <a:pt x="548" y="9335"/>
                      <a:pt x="644" y="9038"/>
                    </a:cubicBezTo>
                    <a:cubicBezTo>
                      <a:pt x="703" y="8823"/>
                      <a:pt x="810" y="8621"/>
                      <a:pt x="929" y="8419"/>
                    </a:cubicBezTo>
                    <a:cubicBezTo>
                      <a:pt x="1430" y="7561"/>
                      <a:pt x="2072" y="6799"/>
                      <a:pt x="2620" y="5966"/>
                    </a:cubicBezTo>
                    <a:cubicBezTo>
                      <a:pt x="2751" y="5775"/>
                      <a:pt x="2858" y="5549"/>
                      <a:pt x="2977" y="5347"/>
                    </a:cubicBezTo>
                    <a:cubicBezTo>
                      <a:pt x="3132" y="5109"/>
                      <a:pt x="3251" y="4847"/>
                      <a:pt x="3406" y="4632"/>
                    </a:cubicBezTo>
                    <a:cubicBezTo>
                      <a:pt x="4037" y="3739"/>
                      <a:pt x="4680" y="2846"/>
                      <a:pt x="5359" y="1977"/>
                    </a:cubicBezTo>
                    <a:cubicBezTo>
                      <a:pt x="5537" y="1751"/>
                      <a:pt x="5704" y="1501"/>
                      <a:pt x="5871" y="1251"/>
                    </a:cubicBezTo>
                    <a:cubicBezTo>
                      <a:pt x="5942" y="1144"/>
                      <a:pt x="6013" y="1037"/>
                      <a:pt x="6168" y="1025"/>
                    </a:cubicBezTo>
                    <a:cubicBezTo>
                      <a:pt x="6323" y="1001"/>
                      <a:pt x="6418" y="858"/>
                      <a:pt x="6502" y="739"/>
                    </a:cubicBezTo>
                    <a:cubicBezTo>
                      <a:pt x="6621" y="596"/>
                      <a:pt x="6716" y="429"/>
                      <a:pt x="6883" y="299"/>
                    </a:cubicBezTo>
                    <a:cubicBezTo>
                      <a:pt x="7073" y="132"/>
                      <a:pt x="7311" y="48"/>
                      <a:pt x="7609" y="1"/>
                    </a:cubicBezTo>
                    <a:close/>
                    <a:moveTo>
                      <a:pt x="2477" y="9407"/>
                    </a:moveTo>
                    <a:cubicBezTo>
                      <a:pt x="3977" y="7264"/>
                      <a:pt x="5454" y="5168"/>
                      <a:pt x="6918" y="3073"/>
                    </a:cubicBezTo>
                    <a:cubicBezTo>
                      <a:pt x="6942" y="3037"/>
                      <a:pt x="6954" y="2989"/>
                      <a:pt x="6966" y="2918"/>
                    </a:cubicBezTo>
                    <a:cubicBezTo>
                      <a:pt x="6823" y="2799"/>
                      <a:pt x="6692" y="2680"/>
                      <a:pt x="6478" y="2608"/>
                    </a:cubicBezTo>
                    <a:cubicBezTo>
                      <a:pt x="6418" y="2680"/>
                      <a:pt x="6359" y="2739"/>
                      <a:pt x="6311" y="2799"/>
                    </a:cubicBezTo>
                    <a:cubicBezTo>
                      <a:pt x="6180" y="2977"/>
                      <a:pt x="6061" y="3168"/>
                      <a:pt x="5942" y="3370"/>
                    </a:cubicBezTo>
                    <a:cubicBezTo>
                      <a:pt x="4656" y="5192"/>
                      <a:pt x="3370" y="7014"/>
                      <a:pt x="2084" y="8847"/>
                    </a:cubicBezTo>
                    <a:cubicBezTo>
                      <a:pt x="2037" y="8907"/>
                      <a:pt x="2013" y="8978"/>
                      <a:pt x="1965" y="9050"/>
                    </a:cubicBezTo>
                    <a:cubicBezTo>
                      <a:pt x="2144" y="9169"/>
                      <a:pt x="2299" y="9276"/>
                      <a:pt x="2477" y="9407"/>
                    </a:cubicBezTo>
                    <a:close/>
                    <a:moveTo>
                      <a:pt x="1537" y="8740"/>
                    </a:moveTo>
                    <a:cubicBezTo>
                      <a:pt x="1584" y="8692"/>
                      <a:pt x="1632" y="8669"/>
                      <a:pt x="1656" y="8621"/>
                    </a:cubicBezTo>
                    <a:cubicBezTo>
                      <a:pt x="1811" y="8407"/>
                      <a:pt x="1953" y="8216"/>
                      <a:pt x="2108" y="8014"/>
                    </a:cubicBezTo>
                    <a:lnTo>
                      <a:pt x="3358" y="6228"/>
                    </a:lnTo>
                    <a:cubicBezTo>
                      <a:pt x="3870" y="5478"/>
                      <a:pt x="4394" y="4740"/>
                      <a:pt x="4930" y="3989"/>
                    </a:cubicBezTo>
                    <a:lnTo>
                      <a:pt x="5954" y="2561"/>
                    </a:lnTo>
                    <a:cubicBezTo>
                      <a:pt x="6013" y="2489"/>
                      <a:pt x="6049" y="2394"/>
                      <a:pt x="6073" y="2311"/>
                    </a:cubicBezTo>
                    <a:cubicBezTo>
                      <a:pt x="5990" y="2251"/>
                      <a:pt x="5930" y="2204"/>
                      <a:pt x="5859" y="2156"/>
                    </a:cubicBezTo>
                    <a:cubicBezTo>
                      <a:pt x="5811" y="2192"/>
                      <a:pt x="5763" y="2204"/>
                      <a:pt x="5740" y="2227"/>
                    </a:cubicBezTo>
                    <a:cubicBezTo>
                      <a:pt x="5418" y="2680"/>
                      <a:pt x="5037" y="3073"/>
                      <a:pt x="4739" y="3525"/>
                    </a:cubicBezTo>
                    <a:cubicBezTo>
                      <a:pt x="4501" y="3918"/>
                      <a:pt x="4227" y="4299"/>
                      <a:pt x="3966" y="4668"/>
                    </a:cubicBezTo>
                    <a:cubicBezTo>
                      <a:pt x="3716" y="5049"/>
                      <a:pt x="3454" y="5418"/>
                      <a:pt x="3275" y="5835"/>
                    </a:cubicBezTo>
                    <a:cubicBezTo>
                      <a:pt x="3239" y="5942"/>
                      <a:pt x="3180" y="6025"/>
                      <a:pt x="3096" y="6121"/>
                    </a:cubicBezTo>
                    <a:cubicBezTo>
                      <a:pt x="2549" y="6906"/>
                      <a:pt x="1989" y="7692"/>
                      <a:pt x="1430" y="8502"/>
                    </a:cubicBezTo>
                    <a:cubicBezTo>
                      <a:pt x="1406" y="8538"/>
                      <a:pt x="1394" y="8585"/>
                      <a:pt x="1358" y="8645"/>
                    </a:cubicBezTo>
                    <a:cubicBezTo>
                      <a:pt x="1430" y="8681"/>
                      <a:pt x="1477" y="8704"/>
                      <a:pt x="1537" y="8740"/>
                    </a:cubicBezTo>
                    <a:close/>
                    <a:moveTo>
                      <a:pt x="7418" y="3227"/>
                    </a:moveTo>
                    <a:cubicBezTo>
                      <a:pt x="7371" y="3275"/>
                      <a:pt x="7323" y="3287"/>
                      <a:pt x="7299" y="3323"/>
                    </a:cubicBezTo>
                    <a:cubicBezTo>
                      <a:pt x="5930" y="5394"/>
                      <a:pt x="4466" y="7383"/>
                      <a:pt x="3061" y="9419"/>
                    </a:cubicBezTo>
                    <a:cubicBezTo>
                      <a:pt x="3001" y="9502"/>
                      <a:pt x="2965" y="9585"/>
                      <a:pt x="2918" y="9657"/>
                    </a:cubicBezTo>
                    <a:cubicBezTo>
                      <a:pt x="2965" y="9752"/>
                      <a:pt x="3013" y="9800"/>
                      <a:pt x="3120" y="9752"/>
                    </a:cubicBezTo>
                    <a:cubicBezTo>
                      <a:pt x="3656" y="8978"/>
                      <a:pt x="4216" y="8192"/>
                      <a:pt x="4763" y="7395"/>
                    </a:cubicBezTo>
                    <a:cubicBezTo>
                      <a:pt x="4870" y="7264"/>
                      <a:pt x="4966" y="7121"/>
                      <a:pt x="5085" y="7014"/>
                    </a:cubicBezTo>
                    <a:cubicBezTo>
                      <a:pt x="5394" y="6740"/>
                      <a:pt x="5621" y="6406"/>
                      <a:pt x="5859" y="6073"/>
                    </a:cubicBezTo>
                    <a:cubicBezTo>
                      <a:pt x="6156" y="5656"/>
                      <a:pt x="6430" y="5240"/>
                      <a:pt x="6752" y="4859"/>
                    </a:cubicBezTo>
                    <a:cubicBezTo>
                      <a:pt x="7073" y="4442"/>
                      <a:pt x="7311" y="3966"/>
                      <a:pt x="7621" y="3513"/>
                    </a:cubicBezTo>
                    <a:cubicBezTo>
                      <a:pt x="7645" y="3489"/>
                      <a:pt x="7645" y="3442"/>
                      <a:pt x="7656" y="3382"/>
                    </a:cubicBezTo>
                    <a:cubicBezTo>
                      <a:pt x="7561" y="3335"/>
                      <a:pt x="7490" y="3275"/>
                      <a:pt x="7418" y="3227"/>
                    </a:cubicBezTo>
                    <a:close/>
                    <a:moveTo>
                      <a:pt x="1632" y="10943"/>
                    </a:moveTo>
                    <a:cubicBezTo>
                      <a:pt x="1775" y="10836"/>
                      <a:pt x="1894" y="10764"/>
                      <a:pt x="2013" y="10669"/>
                    </a:cubicBezTo>
                    <a:cubicBezTo>
                      <a:pt x="2120" y="10585"/>
                      <a:pt x="2239" y="10490"/>
                      <a:pt x="2346" y="10407"/>
                    </a:cubicBezTo>
                    <a:cubicBezTo>
                      <a:pt x="2465" y="10300"/>
                      <a:pt x="2549" y="10193"/>
                      <a:pt x="2596" y="10026"/>
                    </a:cubicBezTo>
                    <a:cubicBezTo>
                      <a:pt x="2120" y="9693"/>
                      <a:pt x="1644" y="9359"/>
                      <a:pt x="1156" y="9014"/>
                    </a:cubicBezTo>
                    <a:cubicBezTo>
                      <a:pt x="1120" y="9121"/>
                      <a:pt x="1072" y="9216"/>
                      <a:pt x="1060" y="9300"/>
                    </a:cubicBezTo>
                    <a:cubicBezTo>
                      <a:pt x="1013" y="9526"/>
                      <a:pt x="965" y="9728"/>
                      <a:pt x="929" y="9954"/>
                    </a:cubicBezTo>
                    <a:cubicBezTo>
                      <a:pt x="918" y="10026"/>
                      <a:pt x="894" y="10085"/>
                      <a:pt x="894" y="10169"/>
                    </a:cubicBezTo>
                    <a:cubicBezTo>
                      <a:pt x="882" y="10324"/>
                      <a:pt x="929" y="10466"/>
                      <a:pt x="1072" y="10562"/>
                    </a:cubicBezTo>
                    <a:cubicBezTo>
                      <a:pt x="1275" y="10693"/>
                      <a:pt x="1453" y="10824"/>
                      <a:pt x="1632" y="10943"/>
                    </a:cubicBezTo>
                    <a:close/>
                    <a:moveTo>
                      <a:pt x="6811" y="1084"/>
                    </a:moveTo>
                    <a:cubicBezTo>
                      <a:pt x="7264" y="1501"/>
                      <a:pt x="7776" y="1858"/>
                      <a:pt x="8323" y="2156"/>
                    </a:cubicBezTo>
                    <a:cubicBezTo>
                      <a:pt x="8597" y="1965"/>
                      <a:pt x="8621" y="1703"/>
                      <a:pt x="8633" y="1430"/>
                    </a:cubicBezTo>
                    <a:cubicBezTo>
                      <a:pt x="8252" y="858"/>
                      <a:pt x="7978" y="680"/>
                      <a:pt x="7359" y="549"/>
                    </a:cubicBezTo>
                    <a:cubicBezTo>
                      <a:pt x="7121" y="656"/>
                      <a:pt x="6894" y="787"/>
                      <a:pt x="6811" y="1084"/>
                    </a:cubicBezTo>
                    <a:close/>
                    <a:moveTo>
                      <a:pt x="8002" y="3108"/>
                    </a:moveTo>
                    <a:cubicBezTo>
                      <a:pt x="8157" y="2966"/>
                      <a:pt x="8192" y="2846"/>
                      <a:pt x="8133" y="2692"/>
                    </a:cubicBezTo>
                    <a:cubicBezTo>
                      <a:pt x="8085" y="2573"/>
                      <a:pt x="8014" y="2489"/>
                      <a:pt x="7895" y="2418"/>
                    </a:cubicBezTo>
                    <a:lnTo>
                      <a:pt x="6680" y="1561"/>
                    </a:lnTo>
                    <a:cubicBezTo>
                      <a:pt x="6644" y="1537"/>
                      <a:pt x="6597" y="1489"/>
                      <a:pt x="6549" y="1477"/>
                    </a:cubicBezTo>
                    <a:cubicBezTo>
                      <a:pt x="6430" y="1465"/>
                      <a:pt x="6299" y="1442"/>
                      <a:pt x="6180" y="1465"/>
                    </a:cubicBezTo>
                    <a:cubicBezTo>
                      <a:pt x="6085" y="1477"/>
                      <a:pt x="6013" y="1561"/>
                      <a:pt x="6013" y="1703"/>
                    </a:cubicBezTo>
                    <a:cubicBezTo>
                      <a:pt x="6073" y="1727"/>
                      <a:pt x="6144" y="1787"/>
                      <a:pt x="6228" y="1823"/>
                    </a:cubicBezTo>
                    <a:cubicBezTo>
                      <a:pt x="6478" y="1942"/>
                      <a:pt x="6716" y="2061"/>
                      <a:pt x="6906" y="2251"/>
                    </a:cubicBezTo>
                    <a:cubicBezTo>
                      <a:pt x="7073" y="2394"/>
                      <a:pt x="7275" y="2489"/>
                      <a:pt x="7478" y="2608"/>
                    </a:cubicBezTo>
                    <a:cubicBezTo>
                      <a:pt x="7680" y="2715"/>
                      <a:pt x="7823" y="2918"/>
                      <a:pt x="8002" y="310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32"/>
            <p:cNvSpPr/>
            <p:nvPr/>
          </p:nvSpPr>
          <p:spPr>
            <a:xfrm>
              <a:off x="6999675" y="4779150"/>
              <a:ext cx="1551855" cy="117652"/>
            </a:xfrm>
            <a:custGeom>
              <a:avLst/>
              <a:gdLst/>
              <a:ahLst/>
              <a:cxnLst/>
              <a:rect l="l" t="t" r="r" b="b"/>
              <a:pathLst>
                <a:path w="17860" h="1727" fill="none" extrusionOk="0">
                  <a:moveTo>
                    <a:pt x="17860" y="1465"/>
                  </a:moveTo>
                  <a:cubicBezTo>
                    <a:pt x="17550" y="989"/>
                    <a:pt x="16717" y="453"/>
                    <a:pt x="16110" y="429"/>
                  </a:cubicBezTo>
                  <a:cubicBezTo>
                    <a:pt x="15193" y="417"/>
                    <a:pt x="14871" y="1727"/>
                    <a:pt x="13979" y="1715"/>
                  </a:cubicBezTo>
                  <a:cubicBezTo>
                    <a:pt x="13133" y="1703"/>
                    <a:pt x="13074" y="512"/>
                    <a:pt x="12121" y="274"/>
                  </a:cubicBezTo>
                  <a:cubicBezTo>
                    <a:pt x="11002" y="1"/>
                    <a:pt x="10645" y="1536"/>
                    <a:pt x="9347" y="1417"/>
                  </a:cubicBezTo>
                  <a:cubicBezTo>
                    <a:pt x="8335" y="1322"/>
                    <a:pt x="8228" y="346"/>
                    <a:pt x="7263" y="405"/>
                  </a:cubicBezTo>
                  <a:cubicBezTo>
                    <a:pt x="6299" y="465"/>
                    <a:pt x="6192" y="1441"/>
                    <a:pt x="5251" y="1489"/>
                  </a:cubicBezTo>
                  <a:cubicBezTo>
                    <a:pt x="4203" y="1536"/>
                    <a:pt x="4120" y="310"/>
                    <a:pt x="3037" y="346"/>
                  </a:cubicBezTo>
                  <a:cubicBezTo>
                    <a:pt x="2215" y="370"/>
                    <a:pt x="1858" y="1084"/>
                    <a:pt x="691" y="1060"/>
                  </a:cubicBezTo>
                  <a:cubicBezTo>
                    <a:pt x="393" y="1060"/>
                    <a:pt x="155" y="1001"/>
                    <a:pt x="1" y="953"/>
                  </a:cubicBez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F6709A1E-7974-4EA5-A840-D6ADC7B96E68}"/>
              </a:ext>
            </a:extLst>
          </p:cNvPr>
          <p:cNvSpPr txBox="1"/>
          <p:nvPr/>
        </p:nvSpPr>
        <p:spPr>
          <a:xfrm>
            <a:off x="97752" y="86028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BÀI 62/33/SGK</a:t>
            </a:r>
          </a:p>
        </p:txBody>
      </p:sp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F8264483-E59D-4B6D-BC4E-2F9960A45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893699"/>
          <a:ext cx="3693365" cy="8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F8264483-E59D-4B6D-BC4E-2F9960A45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52" y="893699"/>
                        <a:ext cx="3693365" cy="85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383A84A-0381-4499-AC80-33516A0FA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2034302"/>
          <a:ext cx="3796915" cy="7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383A84A-0381-4499-AC80-33516A0F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52" y="2034302"/>
                        <a:ext cx="3796915" cy="7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293C7A84-C7D1-410F-A4B4-69F832B8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3315"/>
              </p:ext>
            </p:extLst>
          </p:nvPr>
        </p:nvGraphicFramePr>
        <p:xfrm>
          <a:off x="97752" y="2962881"/>
          <a:ext cx="3525981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52" y="2962881"/>
                        <a:ext cx="3525981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DD0F001E-15F4-4145-8785-737C253BB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52" y="3707953"/>
          <a:ext cx="2780915" cy="6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DD0F001E-15F4-4145-8785-737C253B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52" y="3707953"/>
                        <a:ext cx="2780915" cy="68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ACF0A385-076D-4D1A-AEDD-669C9E50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0060"/>
              </p:ext>
            </p:extLst>
          </p:nvPr>
        </p:nvGraphicFramePr>
        <p:xfrm>
          <a:off x="4524375" y="128846"/>
          <a:ext cx="3860800" cy="63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942920" imgH="317160" progId="Equation.DSMT4">
                  <p:embed/>
                </p:oleObj>
              </mc:Choice>
              <mc:Fallback>
                <p:oleObj name="Equation" r:id="rId8" imgW="1942920" imgH="31716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293C7A84-C7D1-410F-A4B4-69F832B8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4375" y="128846"/>
                        <a:ext cx="3860800" cy="630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D71A5056-A14D-4D14-B725-A803CC96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16129"/>
              </p:ext>
            </p:extLst>
          </p:nvPr>
        </p:nvGraphicFramePr>
        <p:xfrm>
          <a:off x="4524375" y="995534"/>
          <a:ext cx="4084156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1993680" imgH="317160" progId="Equation.DSMT4">
                  <p:embed/>
                </p:oleObj>
              </mc:Choice>
              <mc:Fallback>
                <p:oleObj name="Equation" r:id="rId12" imgW="1993680" imgH="31716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ACF0A385-076D-4D1A-AEDD-669C9E50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4375" y="995534"/>
                        <a:ext cx="4084156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7D0E48F8-136A-4823-B718-107FC292E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92719"/>
              </p:ext>
            </p:extLst>
          </p:nvPr>
        </p:nvGraphicFramePr>
        <p:xfrm>
          <a:off x="4524375" y="1883091"/>
          <a:ext cx="31257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1638000" imgH="317160" progId="Equation.DSMT4">
                  <p:embed/>
                </p:oleObj>
              </mc:Choice>
              <mc:Fallback>
                <p:oleObj name="Equation" r:id="rId14" imgW="1638000" imgH="31716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D71A5056-A14D-4D14-B725-A803CC966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4375" y="1883091"/>
                        <a:ext cx="312578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9E1364AA-CB05-4CDC-93FE-9D3CB568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55034"/>
              </p:ext>
            </p:extLst>
          </p:nvPr>
        </p:nvGraphicFramePr>
        <p:xfrm>
          <a:off x="4524375" y="2726198"/>
          <a:ext cx="2989548" cy="5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1257120" imgH="241200" progId="Equation.DSMT4">
                  <p:embed/>
                </p:oleObj>
              </mc:Choice>
              <mc:Fallback>
                <p:oleObj name="Equation" r:id="rId16" imgW="1257120" imgH="2412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7D0E48F8-136A-4823-B718-107FC292E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4375" y="2726198"/>
                        <a:ext cx="2989548" cy="57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D65A37A9-5014-49BE-973C-30CC358DB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2758"/>
              </p:ext>
            </p:extLst>
          </p:nvPr>
        </p:nvGraphicFramePr>
        <p:xfrm>
          <a:off x="4524375" y="3538251"/>
          <a:ext cx="664716" cy="46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9E1364AA-CB05-4CDC-93FE-9D3CB568C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4375" y="3538251"/>
                        <a:ext cx="664716" cy="46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0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</TotalTime>
  <Words>321</Words>
  <Application>Microsoft Office PowerPoint</Application>
  <PresentationFormat>On-screen Show (16:9)</PresentationFormat>
  <Paragraphs>51</Paragraphs>
  <Slides>1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Pangolin</vt:lpstr>
      <vt:lpstr>Baloo 2</vt:lpstr>
      <vt:lpstr>Arial</vt:lpstr>
      <vt:lpstr>Times New Roman</vt:lpstr>
      <vt:lpstr>English Vocabulary Workshop by Slidesgo</vt:lpstr>
      <vt:lpstr>Equation</vt:lpstr>
      <vt:lpstr>Luyện tập RÚT GỌN CĂN THỨC BẬC HAI </vt:lpstr>
      <vt:lpstr>PowerPoint Presentation</vt:lpstr>
      <vt:lpstr>PowerPoint Presentation</vt:lpstr>
      <vt:lpstr>PowerPoint Presentation</vt:lpstr>
      <vt:lpstr>LUYỆN TẬP  RÚT GỌN CĂN THỨC BẬC H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TIẾNG ANH</dc:title>
  <cp:lastModifiedBy>Admin</cp:lastModifiedBy>
  <cp:revision>10</cp:revision>
  <dcterms:modified xsi:type="dcterms:W3CDTF">2021-10-09T14:22:15Z</dcterms:modified>
</cp:coreProperties>
</file>